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16"/>
  </p:notesMasterIdLst>
  <p:sldIdLst>
    <p:sldId id="639" r:id="rId3"/>
    <p:sldId id="655" r:id="rId4"/>
    <p:sldId id="379" r:id="rId5"/>
    <p:sldId id="652" r:id="rId6"/>
    <p:sldId id="641" r:id="rId7"/>
    <p:sldId id="643" r:id="rId8"/>
    <p:sldId id="651" r:id="rId9"/>
    <p:sldId id="647" r:id="rId10"/>
    <p:sldId id="648" r:id="rId11"/>
    <p:sldId id="649" r:id="rId12"/>
    <p:sldId id="384" r:id="rId13"/>
    <p:sldId id="653" r:id="rId14"/>
    <p:sldId id="654" r:id="rId15"/>
  </p:sldIdLst>
  <p:sldSz cx="24384000" cy="13716000"/>
  <p:notesSz cx="6858000" cy="9144000"/>
  <p:custDataLst>
    <p:tags r:id="rId1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DDDDD"/>
    <a:srgbClr val="E3E2EC"/>
    <a:srgbClr val="D6F7FE"/>
    <a:srgbClr val="242452"/>
    <a:srgbClr val="3333FF"/>
    <a:srgbClr val="E7F7FF"/>
    <a:srgbClr val="EEF7E9"/>
    <a:srgbClr val="135F82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698" autoAdjust="0"/>
    <p:restoredTop sz="94139" autoAdjust="0"/>
  </p:normalViewPr>
  <p:slideViewPr>
    <p:cSldViewPr>
      <p:cViewPr varScale="1">
        <p:scale>
          <a:sx n="41" d="100"/>
          <a:sy n="41" d="100"/>
        </p:scale>
        <p:origin x="182" y="7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commentAuthors" Target="commentAuthors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microsoft.com/office/2016/11/relationships/changesInfo" Target="changesInfos/changesInfo1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ran Thi Thao Quyen GV" userId="6b4f96f9-5b6e-4d43-beac-57d6a82dd449" providerId="ADAL" clId="{C2CDBC09-6E9E-49B8-8D8C-B4DCE695EC55}"/>
    <pc:docChg chg="undo custSel modSld">
      <pc:chgData name="Tran Thi Thao Quyen GV" userId="6b4f96f9-5b6e-4d43-beac-57d6a82dd449" providerId="ADAL" clId="{C2CDBC09-6E9E-49B8-8D8C-B4DCE695EC55}" dt="2022-08-24T03:42:02.629" v="161" actId="20577"/>
      <pc:docMkLst>
        <pc:docMk/>
      </pc:docMkLst>
      <pc:sldChg chg="modSp">
        <pc:chgData name="Tran Thi Thao Quyen GV" userId="6b4f96f9-5b6e-4d43-beac-57d6a82dd449" providerId="ADAL" clId="{C2CDBC09-6E9E-49B8-8D8C-B4DCE695EC55}" dt="2022-08-24T03:42:02.629" v="161" actId="20577"/>
        <pc:sldMkLst>
          <pc:docMk/>
          <pc:sldMk cId="1600883875" sldId="324"/>
        </pc:sldMkLst>
        <pc:spChg chg="mod">
          <ac:chgData name="Tran Thi Thao Quyen GV" userId="6b4f96f9-5b6e-4d43-beac-57d6a82dd449" providerId="ADAL" clId="{C2CDBC09-6E9E-49B8-8D8C-B4DCE695EC55}" dt="2022-08-24T03:42:02.629" v="161" actId="20577"/>
          <ac:spMkLst>
            <pc:docMk/>
            <pc:sldMk cId="1600883875" sldId="324"/>
            <ac:spMk id="32" creationId="{C67ACEDC-B149-3E8A-EEAA-0D6D98E4FA24}"/>
          </ac:spMkLst>
        </pc:spChg>
        <pc:spChg chg="mod">
          <ac:chgData name="Tran Thi Thao Quyen GV" userId="6b4f96f9-5b6e-4d43-beac-57d6a82dd449" providerId="ADAL" clId="{C2CDBC09-6E9E-49B8-8D8C-B4DCE695EC55}" dt="2022-08-24T03:27:13.311" v="51" actId="20577"/>
          <ac:spMkLst>
            <pc:docMk/>
            <pc:sldMk cId="1600883875" sldId="324"/>
            <ac:spMk id="76" creationId="{3A4C615E-774A-B4C4-E98E-A4671E5238F8}"/>
          </ac:spMkLst>
        </pc:spChg>
      </pc:sldChg>
      <pc:sldChg chg="modSp">
        <pc:chgData name="Tran Thi Thao Quyen GV" userId="6b4f96f9-5b6e-4d43-beac-57d6a82dd449" providerId="ADAL" clId="{C2CDBC09-6E9E-49B8-8D8C-B4DCE695EC55}" dt="2022-08-24T03:41:03.949" v="160" actId="20577"/>
        <pc:sldMkLst>
          <pc:docMk/>
          <pc:sldMk cId="3023614335" sldId="379"/>
        </pc:sldMkLst>
        <pc:spChg chg="mod">
          <ac:chgData name="Tran Thi Thao Quyen GV" userId="6b4f96f9-5b6e-4d43-beac-57d6a82dd449" providerId="ADAL" clId="{C2CDBC09-6E9E-49B8-8D8C-B4DCE695EC55}" dt="2022-08-24T03:38:16.637" v="146"/>
          <ac:spMkLst>
            <pc:docMk/>
            <pc:sldMk cId="3023614335" sldId="379"/>
            <ac:spMk id="5" creationId="{00000000-0000-0000-0000-000000000000}"/>
          </ac:spMkLst>
        </pc:spChg>
        <pc:spChg chg="mod">
          <ac:chgData name="Tran Thi Thao Quyen GV" userId="6b4f96f9-5b6e-4d43-beac-57d6a82dd449" providerId="ADAL" clId="{C2CDBC09-6E9E-49B8-8D8C-B4DCE695EC55}" dt="2022-08-24T03:20:12.428" v="13" actId="20577"/>
          <ac:spMkLst>
            <pc:docMk/>
            <pc:sldMk cId="3023614335" sldId="379"/>
            <ac:spMk id="21" creationId="{AC175ECD-3B8F-EEC0-0490-EC0FD3DFDD47}"/>
          </ac:spMkLst>
        </pc:spChg>
        <pc:spChg chg="mod">
          <ac:chgData name="Tran Thi Thao Quyen GV" userId="6b4f96f9-5b6e-4d43-beac-57d6a82dd449" providerId="ADAL" clId="{C2CDBC09-6E9E-49B8-8D8C-B4DCE695EC55}" dt="2022-08-24T03:20:52.950" v="25" actId="20577"/>
          <ac:spMkLst>
            <pc:docMk/>
            <pc:sldMk cId="3023614335" sldId="379"/>
            <ac:spMk id="22" creationId="{E257AA7B-902F-91D8-A519-2CAE69073C04}"/>
          </ac:spMkLst>
        </pc:spChg>
        <pc:spChg chg="mod">
          <ac:chgData name="Tran Thi Thao Quyen GV" userId="6b4f96f9-5b6e-4d43-beac-57d6a82dd449" providerId="ADAL" clId="{C2CDBC09-6E9E-49B8-8D8C-B4DCE695EC55}" dt="2022-08-24T03:21:12.759" v="38" actId="20577"/>
          <ac:spMkLst>
            <pc:docMk/>
            <pc:sldMk cId="3023614335" sldId="379"/>
            <ac:spMk id="23" creationId="{51A74A66-1128-CC88-72E9-19091E343305}"/>
          </ac:spMkLst>
        </pc:spChg>
        <pc:spChg chg="mod">
          <ac:chgData name="Tran Thi Thao Quyen GV" userId="6b4f96f9-5b6e-4d43-beac-57d6a82dd449" providerId="ADAL" clId="{C2CDBC09-6E9E-49B8-8D8C-B4DCE695EC55}" dt="2022-08-24T03:33:47.883" v="97" actId="20577"/>
          <ac:spMkLst>
            <pc:docMk/>
            <pc:sldMk cId="3023614335" sldId="379"/>
            <ac:spMk id="36" creationId="{B3565013-5BC7-58A2-AEA6-EC9503131A4B}"/>
          </ac:spMkLst>
        </pc:spChg>
        <pc:spChg chg="mod">
          <ac:chgData name="Tran Thi Thao Quyen GV" userId="6b4f96f9-5b6e-4d43-beac-57d6a82dd449" providerId="ADAL" clId="{C2CDBC09-6E9E-49B8-8D8C-B4DCE695EC55}" dt="2022-08-24T03:41:03.949" v="160" actId="20577"/>
          <ac:spMkLst>
            <pc:docMk/>
            <pc:sldMk cId="3023614335" sldId="379"/>
            <ac:spMk id="38" creationId="{43A393A2-0B24-02E7-F60C-382CF052AB03}"/>
          </ac:spMkLst>
        </pc:spChg>
      </pc:sldChg>
      <pc:sldChg chg="modSp">
        <pc:chgData name="Tran Thi Thao Quyen GV" userId="6b4f96f9-5b6e-4d43-beac-57d6a82dd449" providerId="ADAL" clId="{C2CDBC09-6E9E-49B8-8D8C-B4DCE695EC55}" dt="2022-08-24T03:40:04.824" v="158" actId="20577"/>
        <pc:sldMkLst>
          <pc:docMk/>
          <pc:sldMk cId="1003930183" sldId="384"/>
        </pc:sldMkLst>
        <pc:spChg chg="mod">
          <ac:chgData name="Tran Thi Thao Quyen GV" userId="6b4f96f9-5b6e-4d43-beac-57d6a82dd449" providerId="ADAL" clId="{C2CDBC09-6E9E-49B8-8D8C-B4DCE695EC55}" dt="2022-08-24T03:39:55.686" v="155" actId="20577"/>
          <ac:spMkLst>
            <pc:docMk/>
            <pc:sldMk cId="1003930183" sldId="384"/>
            <ac:spMk id="13" creationId="{87B811E7-0865-BD07-E459-6D9B4C507559}"/>
          </ac:spMkLst>
        </pc:spChg>
        <pc:spChg chg="mod">
          <ac:chgData name="Tran Thi Thao Quyen GV" userId="6b4f96f9-5b6e-4d43-beac-57d6a82dd449" providerId="ADAL" clId="{C2CDBC09-6E9E-49B8-8D8C-B4DCE695EC55}" dt="2022-08-24T03:31:37.370" v="80" actId="20577"/>
          <ac:spMkLst>
            <pc:docMk/>
            <pc:sldMk cId="1003930183" sldId="384"/>
            <ac:spMk id="17" creationId="{42C178D0-D61C-40C8-903B-29BE0C735B19}"/>
          </ac:spMkLst>
        </pc:spChg>
        <pc:spChg chg="mod">
          <ac:chgData name="Tran Thi Thao Quyen GV" userId="6b4f96f9-5b6e-4d43-beac-57d6a82dd449" providerId="ADAL" clId="{C2CDBC09-6E9E-49B8-8D8C-B4DCE695EC55}" dt="2022-08-24T03:40:04.824" v="158" actId="20577"/>
          <ac:spMkLst>
            <pc:docMk/>
            <pc:sldMk cId="1003930183" sldId="384"/>
            <ac:spMk id="23" creationId="{AB02AC86-361E-D4A0-D6B6-28B1B075CBE1}"/>
          </ac:spMkLst>
        </pc:spChg>
      </pc:sldChg>
      <pc:sldChg chg="modSp">
        <pc:chgData name="Tran Thi Thao Quyen GV" userId="6b4f96f9-5b6e-4d43-beac-57d6a82dd449" providerId="ADAL" clId="{C2CDBC09-6E9E-49B8-8D8C-B4DCE695EC55}" dt="2022-08-24T03:25:05.847" v="48" actId="20577"/>
        <pc:sldMkLst>
          <pc:docMk/>
          <pc:sldMk cId="129670134" sldId="643"/>
        </pc:sldMkLst>
        <pc:spChg chg="mod">
          <ac:chgData name="Tran Thi Thao Quyen GV" userId="6b4f96f9-5b6e-4d43-beac-57d6a82dd449" providerId="ADAL" clId="{C2CDBC09-6E9E-49B8-8D8C-B4DCE695EC55}" dt="2022-08-24T03:25:05.847" v="48" actId="20577"/>
          <ac:spMkLst>
            <pc:docMk/>
            <pc:sldMk cId="129670134" sldId="643"/>
            <ac:spMk id="5" creationId="{00000000-0000-0000-0000-000000000000}"/>
          </ac:spMkLst>
        </pc:spChg>
      </pc:sldChg>
      <pc:sldChg chg="modSp">
        <pc:chgData name="Tran Thi Thao Quyen GV" userId="6b4f96f9-5b6e-4d43-beac-57d6a82dd449" providerId="ADAL" clId="{C2CDBC09-6E9E-49B8-8D8C-B4DCE695EC55}" dt="2022-08-24T03:39:07.548" v="150"/>
        <pc:sldMkLst>
          <pc:docMk/>
          <pc:sldMk cId="2078241711" sldId="647"/>
        </pc:sldMkLst>
        <pc:spChg chg="mod">
          <ac:chgData name="Tran Thi Thao Quyen GV" userId="6b4f96f9-5b6e-4d43-beac-57d6a82dd449" providerId="ADAL" clId="{C2CDBC09-6E9E-49B8-8D8C-B4DCE695EC55}" dt="2022-08-24T03:39:07.548" v="150"/>
          <ac:spMkLst>
            <pc:docMk/>
            <pc:sldMk cId="2078241711" sldId="647"/>
            <ac:spMk id="23" creationId="{418B2BE7-D63C-CFDB-83E1-613AEF203E97}"/>
          </ac:spMkLst>
        </pc:spChg>
      </pc:sldChg>
      <pc:sldChg chg="modSp">
        <pc:chgData name="Tran Thi Thao Quyen GV" userId="6b4f96f9-5b6e-4d43-beac-57d6a82dd449" providerId="ADAL" clId="{C2CDBC09-6E9E-49B8-8D8C-B4DCE695EC55}" dt="2022-08-24T03:28:56.277" v="64"/>
        <pc:sldMkLst>
          <pc:docMk/>
          <pc:sldMk cId="1320835588" sldId="648"/>
        </pc:sldMkLst>
        <pc:spChg chg="mod">
          <ac:chgData name="Tran Thi Thao Quyen GV" userId="6b4f96f9-5b6e-4d43-beac-57d6a82dd449" providerId="ADAL" clId="{C2CDBC09-6E9E-49B8-8D8C-B4DCE695EC55}" dt="2022-08-24T03:28:56.277" v="64"/>
          <ac:spMkLst>
            <pc:docMk/>
            <pc:sldMk cId="1320835588" sldId="648"/>
            <ac:spMk id="39" creationId="{192A5063-E814-06AC-8EE6-5CDB5139DABA}"/>
          </ac:spMkLst>
        </pc:spChg>
        <pc:spChg chg="mod">
          <ac:chgData name="Tran Thi Thao Quyen GV" userId="6b4f96f9-5b6e-4d43-beac-57d6a82dd449" providerId="ADAL" clId="{C2CDBC09-6E9E-49B8-8D8C-B4DCE695EC55}" dt="2022-08-24T03:27:59.316" v="63" actId="20577"/>
          <ac:spMkLst>
            <pc:docMk/>
            <pc:sldMk cId="1320835588" sldId="648"/>
            <ac:spMk id="68" creationId="{7FB78DFF-A28C-0E04-6EC6-9EC153BA6DE0}"/>
          </ac:spMkLst>
        </pc:spChg>
      </pc:sldChg>
      <pc:sldChg chg="modSp">
        <pc:chgData name="Tran Thi Thao Quyen GV" userId="6b4f96f9-5b6e-4d43-beac-57d6a82dd449" providerId="ADAL" clId="{C2CDBC09-6E9E-49B8-8D8C-B4DCE695EC55}" dt="2022-08-24T03:30:04.022" v="70" actId="20577"/>
        <pc:sldMkLst>
          <pc:docMk/>
          <pc:sldMk cId="418310246" sldId="649"/>
        </pc:sldMkLst>
        <pc:spChg chg="mod">
          <ac:chgData name="Tran Thi Thao Quyen GV" userId="6b4f96f9-5b6e-4d43-beac-57d6a82dd449" providerId="ADAL" clId="{C2CDBC09-6E9E-49B8-8D8C-B4DCE695EC55}" dt="2022-08-24T03:30:04.022" v="70" actId="20577"/>
          <ac:spMkLst>
            <pc:docMk/>
            <pc:sldMk cId="418310246" sldId="649"/>
            <ac:spMk id="24" creationId="{A1BA62CC-3BC3-3915-3CD0-4ABA0F66D1B1}"/>
          </ac:spMkLst>
        </pc:spChg>
        <pc:spChg chg="mod">
          <ac:chgData name="Tran Thi Thao Quyen GV" userId="6b4f96f9-5b6e-4d43-beac-57d6a82dd449" providerId="ADAL" clId="{C2CDBC09-6E9E-49B8-8D8C-B4DCE695EC55}" dt="2022-08-24T03:29:53.030" v="69" actId="20577"/>
          <ac:spMkLst>
            <pc:docMk/>
            <pc:sldMk cId="418310246" sldId="649"/>
            <ac:spMk id="33" creationId="{F6B72B65-AC12-0779-D907-47EBDD237C46}"/>
          </ac:spMkLst>
        </pc:spChg>
      </pc:sldChg>
      <pc:sldChg chg="modSp mod">
        <pc:chgData name="Tran Thi Thao Quyen GV" userId="6b4f96f9-5b6e-4d43-beac-57d6a82dd449" providerId="ADAL" clId="{C2CDBC09-6E9E-49B8-8D8C-B4DCE695EC55}" dt="2022-08-24T03:38:34.616" v="149"/>
        <pc:sldMkLst>
          <pc:docMk/>
          <pc:sldMk cId="3710138852" sldId="652"/>
        </pc:sldMkLst>
        <pc:spChg chg="mod">
          <ac:chgData name="Tran Thi Thao Quyen GV" userId="6b4f96f9-5b6e-4d43-beac-57d6a82dd449" providerId="ADAL" clId="{C2CDBC09-6E9E-49B8-8D8C-B4DCE695EC55}" dt="2022-08-24T03:37:53.341" v="145" actId="20577"/>
          <ac:spMkLst>
            <pc:docMk/>
            <pc:sldMk cId="3710138852" sldId="652"/>
            <ac:spMk id="5" creationId="{00000000-0000-0000-0000-000000000000}"/>
          </ac:spMkLst>
        </pc:spChg>
        <pc:spChg chg="mod">
          <ac:chgData name="Tran Thi Thao Quyen GV" userId="6b4f96f9-5b6e-4d43-beac-57d6a82dd449" providerId="ADAL" clId="{C2CDBC09-6E9E-49B8-8D8C-B4DCE695EC55}" dt="2022-08-24T03:38:34.616" v="149"/>
          <ac:spMkLst>
            <pc:docMk/>
            <pc:sldMk cId="3710138852" sldId="652"/>
            <ac:spMk id="19" creationId="{40D184F1-8860-8EE6-C2CD-8492D7D16BBA}"/>
          </ac:spMkLst>
        </pc:spChg>
        <pc:spChg chg="mod">
          <ac:chgData name="Tran Thi Thao Quyen GV" userId="6b4f96f9-5b6e-4d43-beac-57d6a82dd449" providerId="ADAL" clId="{C2CDBC09-6E9E-49B8-8D8C-B4DCE695EC55}" dt="2022-08-24T03:21:59.327" v="41" actId="113"/>
          <ac:spMkLst>
            <pc:docMk/>
            <pc:sldMk cId="3710138852" sldId="652"/>
            <ac:spMk id="21" creationId="{E9187DCF-F4CD-9CA3-0AF0-F7D01380B5FC}"/>
          </ac:spMkLst>
        </pc:spChg>
        <pc:spChg chg="mod">
          <ac:chgData name="Tran Thi Thao Quyen GV" userId="6b4f96f9-5b6e-4d43-beac-57d6a82dd449" providerId="ADAL" clId="{C2CDBC09-6E9E-49B8-8D8C-B4DCE695EC55}" dt="2022-08-24T03:38:30.985" v="148" actId="20577"/>
          <ac:spMkLst>
            <pc:docMk/>
            <pc:sldMk cId="3710138852" sldId="652"/>
            <ac:spMk id="36" creationId="{B3565013-5BC7-58A2-AEA6-EC9503131A4B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2001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6909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4607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397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3375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8904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9016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6806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3503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3828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4835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1117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43195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701638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1417519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84711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2842679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1301043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5443903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707384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1678283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2919355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6020121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0739924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6096263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358136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301831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5290249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8935621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695324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8036386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7005768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8547817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2976827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2532846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8023669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4770717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6560535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6179673"/>
      </p:ext>
    </p:extLst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9555087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7412547"/>
      </p:ext>
    </p:extLst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4670427"/>
      </p:ext>
    </p:extLst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8235058"/>
      </p:ext>
    </p:extLst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8157744"/>
      </p:ext>
    </p:extLst>
  </p:cSld>
  <p:clrMapOvr>
    <a:masterClrMapping/>
  </p:clrMapOvr>
  <p:transition spd="slow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image" Target="../media/image1.png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814" r:id="rId12"/>
    <p:sldLayoutId id="2147483813" r:id="rId13"/>
    <p:sldLayoutId id="2147483812" r:id="rId14"/>
    <p:sldLayoutId id="2147483811" r:id="rId15"/>
    <p:sldLayoutId id="2147483810" r:id="rId16"/>
    <p:sldLayoutId id="2147483809" r:id="rId17"/>
    <p:sldLayoutId id="2147483808" r:id="rId18"/>
    <p:sldLayoutId id="2147483807" r:id="rId19"/>
    <p:sldLayoutId id="2147483806" r:id="rId20"/>
    <p:sldLayoutId id="2147483805" r:id="rId21"/>
    <p:sldLayoutId id="2147483804" r:id="rId22"/>
    <p:sldLayoutId id="2147483803" r:id="rId23"/>
    <p:sldLayoutId id="2147483802" r:id="rId24"/>
    <p:sldLayoutId id="2147483801" r:id="rId25"/>
    <p:sldLayoutId id="2147483800" r:id="rId26"/>
    <p:sldLayoutId id="2147483799" r:id="rId27"/>
    <p:sldLayoutId id="2147483798" r:id="rId28"/>
    <p:sldLayoutId id="2147483797" r:id="rId29"/>
    <p:sldLayoutId id="2147483796" r:id="rId30"/>
    <p:sldLayoutId id="2147483795" r:id="rId31"/>
    <p:sldLayoutId id="2147483794" r:id="rId32"/>
    <p:sldLayoutId id="2147483793" r:id="rId33"/>
    <p:sldLayoutId id="2147483792" r:id="rId34"/>
    <p:sldLayoutId id="2147483791" r:id="rId35"/>
    <p:sldLayoutId id="2147483790" r:id="rId36"/>
    <p:sldLayoutId id="2147483789" r:id="rId37"/>
    <p:sldLayoutId id="2147483788" r:id="rId38"/>
    <p:sldLayoutId id="2147483787" r:id="rId39"/>
    <p:sldLayoutId id="2147483786" r:id="rId40"/>
    <p:sldLayoutId id="2147483785" r:id="rId41"/>
    <p:sldLayoutId id="2147483784" r:id="rId42"/>
    <p:sldLayoutId id="2147483783" r:id="rId43"/>
    <p:sldLayoutId id="2147483782" r:id="rId44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oleObject" Target="../embeddings/oleObject3.bin"/><Relationship Id="rId12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3.wmf"/><Relationship Id="rId11" Type="http://schemas.openxmlformats.org/officeDocument/2006/relationships/image" Target="../media/image360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60.png"/><Relationship Id="rId4" Type="http://schemas.openxmlformats.org/officeDocument/2006/relationships/image" Target="../media/image22.wmf"/><Relationship Id="rId9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0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60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9.png"/><Relationship Id="rId10" Type="http://schemas.openxmlformats.org/officeDocument/2006/relationships/image" Target="../media/image12.png"/><Relationship Id="rId4" Type="http://schemas.openxmlformats.org/officeDocument/2006/relationships/image" Target="../media/image8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60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3.png"/><Relationship Id="rId9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60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3" Type="http://schemas.openxmlformats.org/officeDocument/2006/relationships/oleObject" Target="../embeddings/oleObject1.bin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3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20.png"/><Relationship Id="rId4" Type="http://schemas.openxmlformats.org/officeDocument/2006/relationships/image" Target="../media/image22.wmf"/><Relationship Id="rId9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731085" y="1676400"/>
            <a:ext cx="22845627" cy="11316855"/>
            <a:chOff x="1447796" y="1793812"/>
            <a:chExt cx="22845627" cy="11316855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6" y="1793812"/>
              <a:ext cx="22845627" cy="11316855"/>
              <a:chOff x="1447796" y="1793812"/>
              <a:chExt cx="22845627" cy="11316855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613369" y="1797127"/>
                <a:ext cx="22680054" cy="10537356"/>
                <a:chOff x="-3501459" y="3448230"/>
                <a:chExt cx="22680054" cy="10537356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01459" y="3448230"/>
                  <a:ext cx="22680054" cy="10537356"/>
                  <a:chOff x="-3501459" y="3448230"/>
                  <a:chExt cx="22680054" cy="10537356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01459" y="3524416"/>
                    <a:ext cx="22680054" cy="10461170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57150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793812"/>
                <a:ext cx="14364235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3" y="1953929"/>
                <a:ext cx="1410993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rgbClr val="FF0000"/>
                    </a:solidFill>
                    <a:latin typeface="+mj-lt"/>
                  </a:rPr>
                  <a:t>CHƯƠNG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</a:t>
                </a:r>
                <a:r>
                  <a:rPr lang="vi-VN" sz="4800" b="1" dirty="0">
                    <a:solidFill>
                      <a:srgbClr val="FF0000"/>
                    </a:solidFill>
                    <a:latin typeface="+mj-lt"/>
                  </a:rPr>
                  <a:t>.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- ĐỒ THỊ VÀ ỨNG DỤNG</a:t>
                </a:r>
                <a:endPara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8" name="Group 26"/>
              <p:cNvGrpSpPr/>
              <p:nvPr/>
            </p:nvGrpSpPr>
            <p:grpSpPr>
              <a:xfrm>
                <a:off x="1447796" y="5783936"/>
                <a:ext cx="1014914" cy="905660"/>
                <a:chOff x="7459669" y="8063144"/>
                <a:chExt cx="1006652" cy="905764"/>
              </a:xfrm>
            </p:grpSpPr>
            <p:sp>
              <p:nvSpPr>
                <p:cNvPr id="59" name="Isosceles Triangle 44"/>
                <p:cNvSpPr/>
                <p:nvPr/>
              </p:nvSpPr>
              <p:spPr>
                <a:xfrm rot="16200000">
                  <a:off x="7469936" y="8052877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58807" y="8260941"/>
                  <a:ext cx="507514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</a:p>
              </p:txBody>
            </p:sp>
          </p:grpSp>
          <p:grpSp>
            <p:nvGrpSpPr>
              <p:cNvPr id="76" name="Group 32"/>
              <p:cNvGrpSpPr/>
              <p:nvPr/>
            </p:nvGrpSpPr>
            <p:grpSpPr>
              <a:xfrm>
                <a:off x="1447803" y="7603998"/>
                <a:ext cx="1014913" cy="860277"/>
                <a:chOff x="7459669" y="6333639"/>
                <a:chExt cx="1006650" cy="860377"/>
              </a:xfrm>
            </p:grpSpPr>
            <p:sp>
              <p:nvSpPr>
                <p:cNvPr id="77" name="Isosceles Triangle 44"/>
                <p:cNvSpPr/>
                <p:nvPr/>
              </p:nvSpPr>
              <p:spPr>
                <a:xfrm rot="16200000">
                  <a:off x="7469936" y="6323372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958806" y="6486049"/>
                  <a:ext cx="507513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</a:p>
              </p:txBody>
            </p:sp>
          </p:grp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grpSp>
            <p:nvGrpSpPr>
              <p:cNvPr id="49" name="Group 32"/>
              <p:cNvGrpSpPr/>
              <p:nvPr/>
            </p:nvGrpSpPr>
            <p:grpSpPr>
              <a:xfrm>
                <a:off x="1447802" y="9356599"/>
                <a:ext cx="1014915" cy="914400"/>
                <a:chOff x="7459669" y="6918135"/>
                <a:chExt cx="1301368" cy="914506"/>
              </a:xfrm>
            </p:grpSpPr>
            <p:sp>
              <p:nvSpPr>
                <p:cNvPr id="50" name="Isosceles Triangle 44"/>
                <p:cNvSpPr/>
                <p:nvPr/>
              </p:nvSpPr>
              <p:spPr>
                <a:xfrm rot="16200000">
                  <a:off x="7469936" y="6907868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8104940" y="7124673"/>
                  <a:ext cx="656097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</a:p>
              </p:txBody>
            </p:sp>
          </p:grpSp>
          <p:sp>
            <p:nvSpPr>
              <p:cNvPr id="68" name="TextBox 67"/>
              <p:cNvSpPr txBox="1"/>
              <p:nvPr/>
            </p:nvSpPr>
            <p:spPr>
              <a:xfrm>
                <a:off x="2114514" y="12402780"/>
                <a:ext cx="184731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 dirty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 dirty="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547AD325-66EE-48DB-9F8D-F8AA55258571}"/>
              </a:ext>
            </a:extLst>
          </p:cNvPr>
          <p:cNvGrpSpPr/>
          <p:nvPr/>
        </p:nvGrpSpPr>
        <p:grpSpPr>
          <a:xfrm>
            <a:off x="7050466" y="3048000"/>
            <a:ext cx="15621908" cy="2551358"/>
            <a:chOff x="61141" y="134810"/>
            <a:chExt cx="6776932" cy="872484"/>
          </a:xfrm>
        </p:grpSpPr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id="{81BFECA0-0F89-4852-8E07-B5554B30DF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141" y="138049"/>
              <a:ext cx="6776932" cy="824094"/>
            </a:xfrm>
            <a:prstGeom prst="rect">
              <a:avLst/>
            </a:prstGeom>
          </p:spPr>
        </p:pic>
        <p:sp>
          <p:nvSpPr>
            <p:cNvPr id="65" name="TextBox 321">
              <a:extLst>
                <a:ext uri="{FF2B5EF4-FFF2-40B4-BE49-F238E27FC236}">
                  <a16:creationId xmlns:a16="http://schemas.microsoft.com/office/drawing/2014/main" id="{396955DC-F71D-4106-92C3-22C6C10B7400}"/>
                </a:ext>
              </a:extLst>
            </p:cNvPr>
            <p:cNvSpPr txBox="1"/>
            <p:nvPr/>
          </p:nvSpPr>
          <p:spPr>
            <a:xfrm>
              <a:off x="366091" y="134810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FFF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5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11112040" y="3097248"/>
            <a:ext cx="8100805" cy="2231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8000" b="1" dirty="0">
                <a:solidFill>
                  <a:srgbClr val="FCFFEF"/>
                </a:solidFill>
                <a:latin typeface="Times New Roman" pitchFamily="18" charset="0"/>
                <a:ea typeface="Cascadia Mono"/>
                <a:cs typeface="Times New Roman" pitchFamily="18" charset="0"/>
              </a:rPr>
              <a:t>HÀM SỐ</a:t>
            </a:r>
          </a:p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(</a:t>
            </a:r>
            <a:r>
              <a:rPr lang="en-US" sz="4800" b="1" dirty="0" err="1">
                <a:solidFill>
                  <a:srgbClr val="FCFFE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</a:t>
            </a:r>
            <a:r>
              <a:rPr lang="en-US" sz="4800" b="1" dirty="0" err="1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iết</a:t>
            </a:r>
            <a:r>
              <a:rPr lang="en-US" sz="4800" b="1" dirty="0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 1)</a:t>
            </a:r>
            <a:endParaRPr lang="en-US" sz="4800" dirty="0">
              <a:effectLst/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23633" y="5715000"/>
            <a:ext cx="6490879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600" b="1" dirty="0" err="1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KHÁl</a:t>
            </a:r>
            <a:r>
              <a:rPr lang="en-US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 NIỆM HÀM SỐ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98713" y="7590995"/>
            <a:ext cx="6204006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ĐỒ THỊ CỦA HÀM SỐ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732406" y="10946909"/>
            <a:ext cx="2549672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63044BBB-18BD-1220-1B87-A88BEBD95510}"/>
              </a:ext>
            </a:extLst>
          </p:cNvPr>
          <p:cNvSpPr/>
          <p:nvPr/>
        </p:nvSpPr>
        <p:spPr>
          <a:xfrm>
            <a:off x="2667000" y="9372600"/>
            <a:ext cx="13123593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 dirty="0">
                <a:solidFill>
                  <a:srgbClr val="242452"/>
                </a:solidFill>
                <a:latin typeface="Times New Roman" pitchFamily="18" charset="0"/>
                <a:cs typeface="Times New Roman" pitchFamily="18" charset="0"/>
              </a:rPr>
              <a:t>SỰ ĐỒNG BIẾN, NGHỊCH BIẾN CỦA HÀM SỐ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E2417A5-88E0-7F07-48C0-43267A06E055}"/>
              </a:ext>
            </a:extLst>
          </p:cNvPr>
          <p:cNvGrpSpPr/>
          <p:nvPr/>
        </p:nvGrpSpPr>
        <p:grpSpPr>
          <a:xfrm>
            <a:off x="779470" y="10958662"/>
            <a:ext cx="1385031" cy="810777"/>
            <a:chOff x="844784" y="10958662"/>
            <a:chExt cx="1385031" cy="810777"/>
          </a:xfrm>
        </p:grpSpPr>
        <p:sp>
          <p:nvSpPr>
            <p:cNvPr id="47" name="Round Same Side Corner Rectangle 51">
              <a:extLst>
                <a:ext uri="{FF2B5EF4-FFF2-40B4-BE49-F238E27FC236}">
                  <a16:creationId xmlns:a16="http://schemas.microsoft.com/office/drawing/2014/main" id="{B87F76C5-9E28-5E02-7F9F-9474F509F799}"/>
                </a:ext>
              </a:extLst>
            </p:cNvPr>
            <p:cNvSpPr/>
            <p:nvPr/>
          </p:nvSpPr>
          <p:spPr>
            <a:xfrm rot="5400000">
              <a:off x="1143067" y="10660379"/>
              <a:ext cx="788466" cy="1385031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EFA6027E-630C-0266-5234-F6FFB3121A93}"/>
                </a:ext>
              </a:extLst>
            </p:cNvPr>
            <p:cNvSpPr txBox="1"/>
            <p:nvPr/>
          </p:nvSpPr>
          <p:spPr>
            <a:xfrm>
              <a:off x="1251388" y="11061553"/>
              <a:ext cx="51167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E1A705E9-A92D-6189-F1F9-E31DB01718B9}"/>
              </a:ext>
            </a:extLst>
          </p:cNvPr>
          <p:cNvGrpSpPr/>
          <p:nvPr/>
        </p:nvGrpSpPr>
        <p:grpSpPr>
          <a:xfrm>
            <a:off x="795127" y="5822438"/>
            <a:ext cx="1385031" cy="810777"/>
            <a:chOff x="844784" y="10958662"/>
            <a:chExt cx="1385031" cy="810777"/>
          </a:xfrm>
        </p:grpSpPr>
        <p:sp>
          <p:nvSpPr>
            <p:cNvPr id="67" name="Round Same Side Corner Rectangle 51">
              <a:extLst>
                <a:ext uri="{FF2B5EF4-FFF2-40B4-BE49-F238E27FC236}">
                  <a16:creationId xmlns:a16="http://schemas.microsoft.com/office/drawing/2014/main" id="{AADE7980-961C-C00D-92E7-E14CACC4EE74}"/>
                </a:ext>
              </a:extLst>
            </p:cNvPr>
            <p:cNvSpPr/>
            <p:nvPr/>
          </p:nvSpPr>
          <p:spPr>
            <a:xfrm rot="5400000">
              <a:off x="1143067" y="10660379"/>
              <a:ext cx="788466" cy="1385031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AB298419-2615-7023-01F2-8AE6FC008425}"/>
                </a:ext>
              </a:extLst>
            </p:cNvPr>
            <p:cNvSpPr txBox="1"/>
            <p:nvPr/>
          </p:nvSpPr>
          <p:spPr>
            <a:xfrm>
              <a:off x="1251388" y="11061553"/>
              <a:ext cx="51167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17FC7DD9-3CF3-75E1-4DE8-3A659A33E572}"/>
              </a:ext>
            </a:extLst>
          </p:cNvPr>
          <p:cNvGrpSpPr/>
          <p:nvPr/>
        </p:nvGrpSpPr>
        <p:grpSpPr>
          <a:xfrm>
            <a:off x="765329" y="7651636"/>
            <a:ext cx="1385031" cy="810777"/>
            <a:chOff x="844784" y="10958662"/>
            <a:chExt cx="1385031" cy="810777"/>
          </a:xfrm>
        </p:grpSpPr>
        <p:sp>
          <p:nvSpPr>
            <p:cNvPr id="82" name="Round Same Side Corner Rectangle 51">
              <a:extLst>
                <a:ext uri="{FF2B5EF4-FFF2-40B4-BE49-F238E27FC236}">
                  <a16:creationId xmlns:a16="http://schemas.microsoft.com/office/drawing/2014/main" id="{6F3C7F98-00F7-0279-D084-59D3E9BC2412}"/>
                </a:ext>
              </a:extLst>
            </p:cNvPr>
            <p:cNvSpPr/>
            <p:nvPr/>
          </p:nvSpPr>
          <p:spPr>
            <a:xfrm rot="5400000">
              <a:off x="1143067" y="10660379"/>
              <a:ext cx="788466" cy="1385031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3EE3CECF-223E-E3B6-6E90-5B1BD0170193}"/>
                </a:ext>
              </a:extLst>
            </p:cNvPr>
            <p:cNvSpPr txBox="1"/>
            <p:nvPr/>
          </p:nvSpPr>
          <p:spPr>
            <a:xfrm>
              <a:off x="1251388" y="11061553"/>
              <a:ext cx="51167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B6B0AC01-3573-F05F-9E07-9D581788529B}"/>
              </a:ext>
            </a:extLst>
          </p:cNvPr>
          <p:cNvGrpSpPr/>
          <p:nvPr/>
        </p:nvGrpSpPr>
        <p:grpSpPr>
          <a:xfrm>
            <a:off x="765330" y="9378518"/>
            <a:ext cx="1385031" cy="810777"/>
            <a:chOff x="844784" y="10958662"/>
            <a:chExt cx="1385031" cy="810777"/>
          </a:xfrm>
        </p:grpSpPr>
        <p:sp>
          <p:nvSpPr>
            <p:cNvPr id="85" name="Round Same Side Corner Rectangle 51">
              <a:extLst>
                <a:ext uri="{FF2B5EF4-FFF2-40B4-BE49-F238E27FC236}">
                  <a16:creationId xmlns:a16="http://schemas.microsoft.com/office/drawing/2014/main" id="{F93FABB3-D02B-E68C-3914-6AF4D56F4C15}"/>
                </a:ext>
              </a:extLst>
            </p:cNvPr>
            <p:cNvSpPr/>
            <p:nvPr/>
          </p:nvSpPr>
          <p:spPr>
            <a:xfrm rot="5400000">
              <a:off x="1143067" y="10660379"/>
              <a:ext cx="788466" cy="1385031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0E14BADD-CFC5-66BF-2061-67D78DB9015E}"/>
                </a:ext>
              </a:extLst>
            </p:cNvPr>
            <p:cNvSpPr txBox="1"/>
            <p:nvPr/>
          </p:nvSpPr>
          <p:spPr>
            <a:xfrm>
              <a:off x="1251388" y="11061553"/>
              <a:ext cx="51167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98528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3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7" grpId="1"/>
      <p:bldP spid="56" grpId="0"/>
      <p:bldP spid="56" grpId="1"/>
      <p:bldP spid="46" grpId="0"/>
      <p:bldP spid="46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408835" y="6705600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09" name="Rectangle 2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4" name="Object 17413"/>
          <p:cNvGraphicFramePr>
            <a:graphicFrameLocks noChangeAspect="1"/>
          </p:cNvGraphicFramePr>
          <p:nvPr/>
        </p:nvGraphicFramePr>
        <p:xfrm>
          <a:off x="9317038" y="753110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7414" name="Object 17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038" y="753110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7414"/>
          <p:cNvGraphicFramePr>
            <a:graphicFrameLocks noChangeAspect="1"/>
          </p:cNvGraphicFramePr>
          <p:nvPr/>
        </p:nvGraphicFramePr>
        <p:xfrm>
          <a:off x="9317038" y="7531100"/>
          <a:ext cx="1460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17415" name="Object 17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038" y="7531100"/>
                        <a:ext cx="146050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7FB78DFF-A28C-0E04-6EC6-9EC153BA6DE0}"/>
                  </a:ext>
                </a:extLst>
              </p:cNvPr>
              <p:cNvSpPr txBox="1"/>
              <p:nvPr/>
            </p:nvSpPr>
            <p:spPr>
              <a:xfrm>
                <a:off x="388336" y="2244020"/>
                <a:ext cx="23578920" cy="180902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kumimoji="0" lang="en-US" sz="48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b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			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7FB78DFF-A28C-0E04-6EC6-9EC153BA6D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336" y="2244020"/>
                <a:ext cx="23578920" cy="1809021"/>
              </a:xfrm>
              <a:prstGeom prst="rect">
                <a:avLst/>
              </a:prstGeom>
              <a:blipFill>
                <a:blip r:embed="rId8"/>
                <a:stretch>
                  <a:fillRect l="-1034" t="-3679" b="-535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9" name="Group 57">
            <a:extLst>
              <a:ext uri="{FF2B5EF4-FFF2-40B4-BE49-F238E27FC236}">
                <a16:creationId xmlns:a16="http://schemas.microsoft.com/office/drawing/2014/main" id="{647DDCE3-CD27-E3CE-9E58-9C2EB56E468E}"/>
              </a:ext>
            </a:extLst>
          </p:cNvPr>
          <p:cNvGrpSpPr>
            <a:grpSpLocks/>
          </p:cNvGrpSpPr>
          <p:nvPr/>
        </p:nvGrpSpPr>
        <p:grpSpPr bwMode="auto">
          <a:xfrm>
            <a:off x="-27709" y="2327558"/>
            <a:ext cx="3764683" cy="820972"/>
            <a:chOff x="-32" y="592"/>
            <a:chExt cx="8754" cy="1239"/>
          </a:xfrm>
        </p:grpSpPr>
        <p:grpSp>
          <p:nvGrpSpPr>
            <p:cNvPr id="70" name="Group 24">
              <a:extLst>
                <a:ext uri="{FF2B5EF4-FFF2-40B4-BE49-F238E27FC236}">
                  <a16:creationId xmlns:a16="http://schemas.microsoft.com/office/drawing/2014/main" id="{B6962476-DD0D-AFAD-1158-4C8795216C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72" name="Arrow: Pentagon 25">
                <a:extLst>
                  <a:ext uri="{FF2B5EF4-FFF2-40B4-BE49-F238E27FC236}">
                    <a16:creationId xmlns:a16="http://schemas.microsoft.com/office/drawing/2014/main" id="{3BE37016-0E1C-1010-3078-C338B6317B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3" name="Arrow: Chevron 26">
                <a:extLst>
                  <a:ext uri="{FF2B5EF4-FFF2-40B4-BE49-F238E27FC236}">
                    <a16:creationId xmlns:a16="http://schemas.microsoft.com/office/drawing/2014/main" id="{69E438AB-5CC8-AF57-3BD5-ED96594E76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Arrow: Chevron 27">
                <a:extLst>
                  <a:ext uri="{FF2B5EF4-FFF2-40B4-BE49-F238E27FC236}">
                    <a16:creationId xmlns:a16="http://schemas.microsoft.com/office/drawing/2014/main" id="{FD65837C-CF0B-3A12-3A99-050F95676D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1" name="TextBox 56">
              <a:extLst>
                <a:ext uri="{FF2B5EF4-FFF2-40B4-BE49-F238E27FC236}">
                  <a16:creationId xmlns:a16="http://schemas.microsoft.com/office/drawing/2014/main" id="{06F9CF33-FDB1-6E33-F2B7-D7FD347BA6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6" y="655"/>
              <a:ext cx="6566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F6B72B65-AC12-0779-D907-47EBDD237C46}"/>
                  </a:ext>
                </a:extLst>
              </p:cNvPr>
              <p:cNvSpPr txBox="1"/>
              <p:nvPr/>
            </p:nvSpPr>
            <p:spPr>
              <a:xfrm>
                <a:off x="514081" y="5110446"/>
                <a:ext cx="23355837" cy="833113"/>
              </a:xfrm>
              <a:prstGeom prst="rect">
                <a:avLst/>
              </a:prstGeom>
              <a:solidFill>
                <a:srgbClr val="E3E2EC"/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c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F6B72B65-AC12-0779-D907-47EBDD237C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81" y="5110446"/>
                <a:ext cx="23355837" cy="833113"/>
              </a:xfrm>
              <a:prstGeom prst="rect">
                <a:avLst/>
              </a:prstGeom>
              <a:blipFill>
                <a:blip r:embed="rId9"/>
                <a:stretch>
                  <a:fillRect l="-1017" t="-7194" b="-31655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E32122B-9C42-447A-58CC-CC1705A46050}"/>
                  </a:ext>
                </a:extLst>
              </p:cNvPr>
              <p:cNvSpPr txBox="1"/>
              <p:nvPr/>
            </p:nvSpPr>
            <p:spPr>
              <a:xfrm>
                <a:off x="514081" y="10363200"/>
                <a:ext cx="23355837" cy="769441"/>
              </a:xfrm>
              <a:prstGeom prst="rect">
                <a:avLst/>
              </a:prstGeom>
              <a:solidFill>
                <a:srgbClr val="DDDDDD"/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E32122B-9C42-447A-58CC-CC1705A460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81" y="10363200"/>
                <a:ext cx="23355837" cy="769441"/>
              </a:xfrm>
              <a:prstGeom prst="rect">
                <a:avLst/>
              </a:prstGeom>
              <a:blipFill>
                <a:blip r:embed="rId10"/>
                <a:stretch>
                  <a:fillRect l="-1017" t="-15625" b="-35156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71D1618-BB3C-B325-D8CF-424A6EF639C9}"/>
              </a:ext>
            </a:extLst>
          </p:cNvPr>
          <p:cNvSpPr txBox="1"/>
          <p:nvPr/>
        </p:nvSpPr>
        <p:spPr>
          <a:xfrm>
            <a:off x="388336" y="4106248"/>
            <a:ext cx="2728912" cy="76944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2F9F28A-0201-EE55-9447-DDB200A8B2BC}"/>
                  </a:ext>
                </a:extLst>
              </p:cNvPr>
              <p:cNvSpPr txBox="1"/>
              <p:nvPr/>
            </p:nvSpPr>
            <p:spPr>
              <a:xfrm>
                <a:off x="534863" y="6704049"/>
                <a:ext cx="23355837" cy="769441"/>
              </a:xfrm>
              <a:prstGeom prst="rect">
                <a:avLst/>
              </a:prstGeom>
              <a:solidFill>
                <a:srgbClr val="E3E2EC"/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2F9F28A-0201-EE55-9447-DDB200A8B2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863" y="6704049"/>
                <a:ext cx="23355837" cy="769441"/>
              </a:xfrm>
              <a:prstGeom prst="rect">
                <a:avLst/>
              </a:prstGeom>
              <a:blipFill>
                <a:blip r:embed="rId11"/>
                <a:stretch>
                  <a:fillRect l="-1044" t="-16406" b="-35156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1BA62CC-3BC3-3915-3CD0-4ABA0F66D1B1}"/>
                  </a:ext>
                </a:extLst>
              </p:cNvPr>
              <p:cNvSpPr txBox="1"/>
              <p:nvPr/>
            </p:nvSpPr>
            <p:spPr>
              <a:xfrm>
                <a:off x="514081" y="8204792"/>
                <a:ext cx="23355837" cy="1070358"/>
              </a:xfrm>
              <a:prstGeom prst="rect">
                <a:avLst/>
              </a:prstGeom>
              <a:solidFill>
                <a:srgbClr val="DDDDDD"/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1BA62CC-3BC3-3915-3CD0-4ABA0F66D1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81" y="8204792"/>
                <a:ext cx="23355837" cy="1070358"/>
              </a:xfrm>
              <a:prstGeom prst="rect">
                <a:avLst/>
              </a:prstGeom>
              <a:blipFill>
                <a:blip r:embed="rId12"/>
                <a:stretch>
                  <a:fillRect l="-1017" b="-955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3102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33" grpId="0" animBg="1"/>
      <p:bldP spid="34" grpId="0" animBg="1"/>
      <p:bldP spid="21" grpId="0" animBg="1"/>
      <p:bldP spid="23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7B811E7-0865-BD07-E459-6D9B4C507559}"/>
              </a:ext>
            </a:extLst>
          </p:cNvPr>
          <p:cNvSpPr txBox="1"/>
          <p:nvPr/>
        </p:nvSpPr>
        <p:spPr>
          <a:xfrm>
            <a:off x="304800" y="3040354"/>
            <a:ext cx="23774400" cy="154196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.4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304800" y="2055876"/>
            <a:ext cx="4891422" cy="878618"/>
            <a:chOff x="224" y="592"/>
            <a:chExt cx="11374" cy="1326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alt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alt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.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AB02AC86-361E-D4A0-D6B6-28B1B075CBE1}"/>
              </a:ext>
            </a:extLst>
          </p:cNvPr>
          <p:cNvSpPr txBox="1"/>
          <p:nvPr/>
        </p:nvSpPr>
        <p:spPr>
          <a:xfrm>
            <a:off x="5562600" y="7607067"/>
            <a:ext cx="10159790" cy="759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.4 (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ụ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ố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ê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82464C1-0BD2-BF8B-BE23-19DB634FE4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7321" y="4622542"/>
            <a:ext cx="20829357" cy="291972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2C178D0-D61C-40C8-903B-29BE0C735B19}"/>
                  </a:ext>
                </a:extLst>
              </p:cNvPr>
              <p:cNvSpPr txBox="1"/>
              <p:nvPr/>
            </p:nvSpPr>
            <p:spPr>
              <a:xfrm>
                <a:off x="1194010" y="8565843"/>
                <a:ext cx="16992600" cy="144655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𝟎𝟏𝟑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𝟎𝟏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𝟎𝟏𝟓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𝟎𝟏𝟔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𝟎𝟏𝟕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𝟎𝟏𝟖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2C178D0-D61C-40C8-903B-29BE0C735B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010" y="8565843"/>
                <a:ext cx="16992600" cy="1446550"/>
              </a:xfrm>
              <a:prstGeom prst="rect">
                <a:avLst/>
              </a:prstGeom>
              <a:blipFill>
                <a:blip r:embed="rId4"/>
                <a:stretch>
                  <a:fillRect l="-1471" t="-8439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7BF3B6C-9832-BD20-F2BD-513B8A4C4128}"/>
                  </a:ext>
                </a:extLst>
              </p:cNvPr>
              <p:cNvSpPr txBox="1"/>
              <p:nvPr/>
            </p:nvSpPr>
            <p:spPr>
              <a:xfrm>
                <a:off x="1194010" y="10211794"/>
                <a:ext cx="16992600" cy="76944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𝟕𝟑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𝟕𝟑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𝟕𝟑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𝟕𝟑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𝟕𝟑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b="1" dirty="0"/>
                  <a:t>.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7BF3B6C-9832-BD20-F2BD-513B8A4C41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010" y="10211794"/>
                <a:ext cx="16992600" cy="769441"/>
              </a:xfrm>
              <a:prstGeom prst="rect">
                <a:avLst/>
              </a:prstGeom>
              <a:blipFill>
                <a:blip r:embed="rId8"/>
                <a:stretch>
                  <a:fillRect l="-1471" t="-19048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39301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3" grpId="0" animBg="1"/>
      <p:bldP spid="17" grpId="0" animBg="1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304800" y="2055876"/>
            <a:ext cx="4891422" cy="878618"/>
            <a:chOff x="224" y="592"/>
            <a:chExt cx="11374" cy="1326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alt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alt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.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55E9E31-DC56-85CF-3225-0761A7CBE7C0}"/>
                  </a:ext>
                </a:extLst>
              </p:cNvPr>
              <p:cNvSpPr txBox="1"/>
              <p:nvPr/>
            </p:nvSpPr>
            <p:spPr>
              <a:xfrm>
                <a:off x="277091" y="9239500"/>
                <a:ext cx="23774400" cy="1483868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ở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2,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𝟏𝟖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55E9E31-DC56-85CF-3225-0761A7CBE7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091" y="9239500"/>
                <a:ext cx="23774400" cy="1483868"/>
              </a:xfrm>
              <a:prstGeom prst="rect">
                <a:avLst/>
              </a:prstGeom>
              <a:blipFill>
                <a:blip r:embed="rId3"/>
                <a:stretch>
                  <a:fillRect l="-1026" t="-9877" r="-1051" b="-18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Line chart&#10;&#10;Description automatically generated">
            <a:extLst>
              <a:ext uri="{FF2B5EF4-FFF2-40B4-BE49-F238E27FC236}">
                <a16:creationId xmlns:a16="http://schemas.microsoft.com/office/drawing/2014/main" id="{049E7339-1CF8-12C5-FF81-96C468E6A66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45"/>
          <a:stretch/>
        </p:blipFill>
        <p:spPr>
          <a:xfrm>
            <a:off x="4645608" y="1562997"/>
            <a:ext cx="15105410" cy="717398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38839EF-CF33-E92A-A0E9-67155BEA97D2}"/>
                  </a:ext>
                </a:extLst>
              </p:cNvPr>
              <p:cNvSpPr txBox="1"/>
              <p:nvPr/>
            </p:nvSpPr>
            <p:spPr>
              <a:xfrm>
                <a:off x="297873" y="11400554"/>
                <a:ext cx="23774400" cy="75937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𝟎𝟏𝟖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𝟒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38839EF-CF33-E92A-A0E9-67155BEA97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73" y="11400554"/>
                <a:ext cx="23774400" cy="759375"/>
              </a:xfrm>
              <a:prstGeom prst="rect">
                <a:avLst/>
              </a:prstGeom>
              <a:blipFill>
                <a:blip r:embed="rId5"/>
                <a:stretch>
                  <a:fillRect l="-1051"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32214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304800" y="2055876"/>
            <a:ext cx="4891422" cy="878618"/>
            <a:chOff x="224" y="592"/>
            <a:chExt cx="11374" cy="1326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alt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altLang="en-US" sz="44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.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55E9E31-DC56-85CF-3225-0761A7CBE7C0}"/>
                  </a:ext>
                </a:extLst>
              </p:cNvPr>
              <p:cNvSpPr txBox="1"/>
              <p:nvPr/>
            </p:nvSpPr>
            <p:spPr>
              <a:xfrm>
                <a:off x="339436" y="3556183"/>
                <a:ext cx="23774400" cy="1492524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Ch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55E9E31-DC56-85CF-3225-0761A7CBE7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436" y="3556183"/>
                <a:ext cx="23774400" cy="1492524"/>
              </a:xfrm>
              <a:prstGeom prst="rect">
                <a:avLst/>
              </a:prstGeom>
              <a:blipFill>
                <a:blip r:embed="rId3"/>
                <a:stretch>
                  <a:fillRect l="-1051" t="-8571" b="-18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E757F725-2D74-63DC-0A0A-B92D34B7FF84}"/>
              </a:ext>
            </a:extLst>
          </p:cNvPr>
          <p:cNvSpPr txBox="1"/>
          <p:nvPr/>
        </p:nvSpPr>
        <p:spPr>
          <a:xfrm>
            <a:off x="8229600" y="5098326"/>
            <a:ext cx="2209800" cy="76174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i="1" dirty="0">
              <a:solidFill>
                <a:srgbClr val="FF0000"/>
              </a:solidFill>
              <a:effectLst/>
              <a:latin typeface="Cambria Math" panose="020405030504060302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CBACB2D-4DD9-8CE0-0C89-39077572211F}"/>
                  </a:ext>
                </a:extLst>
              </p:cNvPr>
              <p:cNvSpPr txBox="1"/>
              <p:nvPr/>
            </p:nvSpPr>
            <p:spPr>
              <a:xfrm>
                <a:off x="1267691" y="6237333"/>
                <a:ext cx="5361709" cy="935834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−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𝟐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−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𝟐</m:t>
                      </m:r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CBACB2D-4DD9-8CE0-0C89-3907757221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7691" y="6237333"/>
                <a:ext cx="5361709" cy="9358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1F7E2F5-9D0A-60EF-80A0-103264C9B6BA}"/>
                  </a:ext>
                </a:extLst>
              </p:cNvPr>
              <p:cNvSpPr txBox="1"/>
              <p:nvPr/>
            </p:nvSpPr>
            <p:spPr>
              <a:xfrm>
                <a:off x="1219200" y="8543508"/>
                <a:ext cx="5791200" cy="75937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1F7E2F5-9D0A-60EF-80A0-103264C9B6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8543508"/>
                <a:ext cx="5791200" cy="759375"/>
              </a:xfrm>
              <a:prstGeom prst="rect">
                <a:avLst/>
              </a:prstGeom>
              <a:blipFill>
                <a:blip r:embed="rId5"/>
                <a:stretch>
                  <a:fillRect l="-4211"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1086B98-268E-3C4A-5790-3EA0F03F3765}"/>
                  </a:ext>
                </a:extLst>
              </p:cNvPr>
              <p:cNvSpPr txBox="1"/>
              <p:nvPr/>
            </p:nvSpPr>
            <p:spPr>
              <a:xfrm>
                <a:off x="1295400" y="7410857"/>
                <a:ext cx="5361709" cy="77341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𝟖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1086B98-268E-3C4A-5790-3EA0F03F37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7410857"/>
                <a:ext cx="5361709" cy="773417"/>
              </a:xfrm>
              <a:prstGeom prst="rect">
                <a:avLst/>
              </a:prstGeom>
              <a:blipFill>
                <a:blip r:embed="rId6"/>
                <a:stretch>
                  <a:fillRect t="-17323" r="-5347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39AB4B0-340C-49C5-F178-1273E1B89973}"/>
                  </a:ext>
                </a:extLst>
              </p:cNvPr>
              <p:cNvSpPr txBox="1"/>
              <p:nvPr/>
            </p:nvSpPr>
            <p:spPr>
              <a:xfrm>
                <a:off x="1194010" y="9509959"/>
                <a:ext cx="5791200" cy="75937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39AB4B0-340C-49C5-F178-1273E1B899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010" y="9509959"/>
                <a:ext cx="5791200" cy="759375"/>
              </a:xfrm>
              <a:prstGeom prst="rect">
                <a:avLst/>
              </a:prstGeom>
              <a:blipFill>
                <a:blip r:embed="rId7"/>
                <a:stretch>
                  <a:fillRect l="-4316"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61574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1" grpId="0" animBg="1"/>
      <p:bldP spid="25" grpId="0" animBg="1"/>
      <p:bldP spid="26" grpId="0" animBg="1"/>
      <p:bldP spid="27" grpId="0" animBg="1"/>
      <p:bldP spid="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08101" y="2468279"/>
            <a:ext cx="24098250" cy="1108538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552450" y="2764069"/>
            <a:ext cx="1185462" cy="701138"/>
            <a:chOff x="0" y="923"/>
            <a:chExt cx="5754" cy="1976"/>
          </a:xfrm>
        </p:grpSpPr>
        <p:grpSp>
          <p:nvGrpSpPr>
            <p:cNvPr id="10" name="Group 59"/>
            <p:cNvGrpSpPr>
              <a:grpSpLocks/>
            </p:cNvGrpSpPr>
            <p:nvPr/>
          </p:nvGrpSpPr>
          <p:grpSpPr bwMode="auto">
            <a:xfrm>
              <a:off x="0" y="923"/>
              <a:ext cx="5754" cy="1976"/>
              <a:chOff x="0" y="923"/>
              <a:chExt cx="6444" cy="3028"/>
            </a:xfrm>
          </p:grpSpPr>
          <p:sp>
            <p:nvSpPr>
              <p:cNvPr id="13" name="Arrow: Pentagon 60"/>
              <p:cNvSpPr>
                <a:spLocks noChangeArrowheads="1"/>
              </p:cNvSpPr>
              <p:nvPr/>
            </p:nvSpPr>
            <p:spPr bwMode="auto">
              <a:xfrm>
                <a:off x="0" y="1038"/>
                <a:ext cx="4206" cy="2913"/>
              </a:xfrm>
              <a:prstGeom prst="homePlate">
                <a:avLst>
                  <a:gd name="adj" fmla="val 50001"/>
                </a:avLst>
              </a:prstGeom>
              <a:solidFill>
                <a:srgbClr val="B7DE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" name="Arrow: Chevron 61"/>
              <p:cNvSpPr>
                <a:spLocks noChangeArrowheads="1"/>
              </p:cNvSpPr>
              <p:nvPr/>
            </p:nvSpPr>
            <p:spPr bwMode="auto">
              <a:xfrm>
                <a:off x="3802" y="923"/>
                <a:ext cx="1695" cy="2916"/>
              </a:xfrm>
              <a:prstGeom prst="chevron">
                <a:avLst>
                  <a:gd name="adj" fmla="val 83505"/>
                </a:avLst>
              </a:prstGeom>
              <a:solidFill>
                <a:srgbClr val="CCC1DA"/>
              </a:solidFill>
              <a:ln w="2540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Arrow: Chevron 62"/>
              <p:cNvSpPr>
                <a:spLocks noChangeArrowheads="1"/>
              </p:cNvSpPr>
              <p:nvPr/>
            </p:nvSpPr>
            <p:spPr bwMode="auto">
              <a:xfrm>
                <a:off x="4749" y="923"/>
                <a:ext cx="1695" cy="2916"/>
              </a:xfrm>
              <a:prstGeom prst="chevron">
                <a:avLst>
                  <a:gd name="adj" fmla="val 83505"/>
                </a:avLst>
              </a:prstGeom>
              <a:solidFill>
                <a:srgbClr val="0000CC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1" name="Flowchart: Terminator 63"/>
            <p:cNvSpPr>
              <a:spLocks noChangeArrowheads="1"/>
            </p:cNvSpPr>
            <p:nvPr/>
          </p:nvSpPr>
          <p:spPr bwMode="auto">
            <a:xfrm>
              <a:off x="803" y="1376"/>
              <a:ext cx="2537" cy="1158"/>
            </a:xfrm>
            <a:prstGeom prst="flowChartTerminator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Oval 64"/>
            <p:cNvSpPr>
              <a:spLocks noChangeArrowheads="1"/>
            </p:cNvSpPr>
            <p:nvPr/>
          </p:nvSpPr>
          <p:spPr bwMode="auto">
            <a:xfrm>
              <a:off x="2116" y="1427"/>
              <a:ext cx="924" cy="954"/>
            </a:xfrm>
            <a:prstGeom prst="ellipse">
              <a:avLst/>
            </a:prstGeom>
            <a:solidFill>
              <a:srgbClr val="333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32579"/>
            <a:ext cx="62311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</a:t>
            </a: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ởi</a:t>
            </a: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endParaRPr lang="en-US" sz="44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1A74A66-1128-CC88-72E9-19091E343305}"/>
              </a:ext>
            </a:extLst>
          </p:cNvPr>
          <p:cNvSpPr txBox="1"/>
          <p:nvPr/>
        </p:nvSpPr>
        <p:spPr>
          <a:xfrm>
            <a:off x="219075" y="2672174"/>
            <a:ext cx="1537335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62113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6" name="Picture 5" descr="Bài 4 (trang 101 SGK Toán 2 tập 1)">
            <a:extLst>
              <a:ext uri="{FF2B5EF4-FFF2-40B4-BE49-F238E27FC236}">
                <a16:creationId xmlns:a16="http://schemas.microsoft.com/office/drawing/2014/main" id="{DE042313-D009-A61E-F941-27DB9BEE6F9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622" y="4267200"/>
            <a:ext cx="17562764" cy="781622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Oval Callout 30">
            <a:extLst>
              <a:ext uri="{FF2B5EF4-FFF2-40B4-BE49-F238E27FC236}">
                <a16:creationId xmlns:a16="http://schemas.microsoft.com/office/drawing/2014/main" id="{34124D0D-18CE-AE1A-DC9F-22400A03B74E}"/>
              </a:ext>
            </a:extLst>
          </p:cNvPr>
          <p:cNvSpPr/>
          <p:nvPr/>
        </p:nvSpPr>
        <p:spPr>
          <a:xfrm>
            <a:off x="16955949" y="2402020"/>
            <a:ext cx="7219950" cy="4774981"/>
          </a:xfrm>
          <a:prstGeom prst="wedgeEllipseCallout">
            <a:avLst>
              <a:gd name="adj1" fmla="val 11851"/>
              <a:gd name="adj2" fmla="val 77725"/>
            </a:avLst>
          </a:prstGeom>
          <a:ln>
            <a:solidFill>
              <a:srgbClr val="0000CC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ố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ấ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HCS</a:t>
            </a:r>
          </a:p>
          <a:p>
            <a:pPr algn="ctr"/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9C6F34C-F648-19B3-B125-041230B716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40821" y="8465006"/>
            <a:ext cx="5198207" cy="35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24323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32682" y="2399707"/>
            <a:ext cx="24098250" cy="1108538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552450" y="2764069"/>
            <a:ext cx="1185462" cy="701138"/>
            <a:chOff x="0" y="923"/>
            <a:chExt cx="5754" cy="1976"/>
          </a:xfrm>
        </p:grpSpPr>
        <p:grpSp>
          <p:nvGrpSpPr>
            <p:cNvPr id="10" name="Group 59"/>
            <p:cNvGrpSpPr>
              <a:grpSpLocks/>
            </p:cNvGrpSpPr>
            <p:nvPr/>
          </p:nvGrpSpPr>
          <p:grpSpPr bwMode="auto">
            <a:xfrm>
              <a:off x="0" y="923"/>
              <a:ext cx="5754" cy="1976"/>
              <a:chOff x="0" y="923"/>
              <a:chExt cx="6444" cy="3028"/>
            </a:xfrm>
          </p:grpSpPr>
          <p:sp>
            <p:nvSpPr>
              <p:cNvPr id="13" name="Arrow: Pentagon 60"/>
              <p:cNvSpPr>
                <a:spLocks noChangeArrowheads="1"/>
              </p:cNvSpPr>
              <p:nvPr/>
            </p:nvSpPr>
            <p:spPr bwMode="auto">
              <a:xfrm>
                <a:off x="0" y="1038"/>
                <a:ext cx="4206" cy="2913"/>
              </a:xfrm>
              <a:prstGeom prst="homePlate">
                <a:avLst>
                  <a:gd name="adj" fmla="val 50001"/>
                </a:avLst>
              </a:prstGeom>
              <a:solidFill>
                <a:srgbClr val="B7DE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" name="Arrow: Chevron 61"/>
              <p:cNvSpPr>
                <a:spLocks noChangeArrowheads="1"/>
              </p:cNvSpPr>
              <p:nvPr/>
            </p:nvSpPr>
            <p:spPr bwMode="auto">
              <a:xfrm>
                <a:off x="3802" y="923"/>
                <a:ext cx="1695" cy="2916"/>
              </a:xfrm>
              <a:prstGeom prst="chevron">
                <a:avLst>
                  <a:gd name="adj" fmla="val 83505"/>
                </a:avLst>
              </a:prstGeom>
              <a:solidFill>
                <a:srgbClr val="CCC1DA"/>
              </a:solidFill>
              <a:ln w="2540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Arrow: Chevron 62"/>
              <p:cNvSpPr>
                <a:spLocks noChangeArrowheads="1"/>
              </p:cNvSpPr>
              <p:nvPr/>
            </p:nvSpPr>
            <p:spPr bwMode="auto">
              <a:xfrm>
                <a:off x="4749" y="923"/>
                <a:ext cx="1695" cy="2916"/>
              </a:xfrm>
              <a:prstGeom prst="chevron">
                <a:avLst>
                  <a:gd name="adj" fmla="val 83505"/>
                </a:avLst>
              </a:prstGeom>
              <a:solidFill>
                <a:srgbClr val="0000CC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1" name="Flowchart: Terminator 63"/>
            <p:cNvSpPr>
              <a:spLocks noChangeArrowheads="1"/>
            </p:cNvSpPr>
            <p:nvPr/>
          </p:nvSpPr>
          <p:spPr bwMode="auto">
            <a:xfrm>
              <a:off x="803" y="1376"/>
              <a:ext cx="2537" cy="1158"/>
            </a:xfrm>
            <a:prstGeom prst="flowChartTerminator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Oval 64"/>
            <p:cNvSpPr>
              <a:spLocks noChangeArrowheads="1"/>
            </p:cNvSpPr>
            <p:nvPr/>
          </p:nvSpPr>
          <p:spPr bwMode="auto">
            <a:xfrm>
              <a:off x="2116" y="1427"/>
              <a:ext cx="924" cy="954"/>
            </a:xfrm>
            <a:prstGeom prst="ellipse">
              <a:avLst/>
            </a:prstGeom>
            <a:solidFill>
              <a:srgbClr val="333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32579"/>
            <a:ext cx="636103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l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IỆM HÀM SỐ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33350" y="3815977"/>
                <a:ext cx="24197582" cy="1476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.1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ụ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M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5-3-2021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ạ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ắ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ủ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0" y="3815977"/>
                <a:ext cx="24197582" cy="1476110"/>
              </a:xfrm>
              <a:prstGeom prst="rect">
                <a:avLst/>
              </a:prstGeom>
              <a:blipFill>
                <a:blip r:embed="rId4"/>
                <a:stretch>
                  <a:fillRect l="-1033" t="-9917" b="-19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B3565013-5BC7-58A2-AEA6-EC9503131A4B}"/>
              </a:ext>
            </a:extLst>
          </p:cNvPr>
          <p:cNvSpPr txBox="1"/>
          <p:nvPr/>
        </p:nvSpPr>
        <p:spPr>
          <a:xfrm>
            <a:off x="5181600" y="7823432"/>
            <a:ext cx="10134600" cy="759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.1 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heo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itruongthudo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n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3A393A2-0B24-02E7-F60C-382CF052AB03}"/>
                  </a:ext>
                </a:extLst>
              </p:cNvPr>
              <p:cNvSpPr txBox="1"/>
              <p:nvPr/>
            </p:nvSpPr>
            <p:spPr>
              <a:xfrm>
                <a:off x="382732" y="8998712"/>
                <a:ext cx="24197582" cy="759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742950" indent="-742950">
                  <a:lnSpc>
                    <a:spcPct val="107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ụ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M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𝟏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3A393A2-0B24-02E7-F60C-382CF052AB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732" y="8998712"/>
                <a:ext cx="24197582" cy="759375"/>
              </a:xfrm>
              <a:prstGeom prst="rect">
                <a:avLst/>
              </a:prstGeom>
              <a:blipFill>
                <a:blip r:embed="rId5"/>
                <a:stretch>
                  <a:fillRect l="-1033" t="-20000" b="-36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Table 24">
                <a:extLst>
                  <a:ext uri="{FF2B5EF4-FFF2-40B4-BE49-F238E27FC236}">
                    <a16:creationId xmlns:a16="http://schemas.microsoft.com/office/drawing/2014/main" id="{A6AE6D92-7720-3F09-6C8D-C0A570BB967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234627"/>
                  </p:ext>
                </p:extLst>
              </p:nvPr>
            </p:nvGraphicFramePr>
            <p:xfrm>
              <a:off x="285750" y="5608273"/>
              <a:ext cx="22326600" cy="1799254"/>
            </p:xfrm>
            <a:graphic>
              <a:graphicData uri="http://schemas.openxmlformats.org/drawingml/2006/table">
                <a:tbl>
                  <a:tblPr firstRow="1" bandRow="1" bandCol="1">
                    <a:tableStyleId>{7DF18680-E054-41AD-8BC1-D1AEF772440D}</a:tableStyleId>
                  </a:tblPr>
                  <a:tblGrid>
                    <a:gridCol w="8516587">
                      <a:extLst>
                        <a:ext uri="{9D8B030D-6E8A-4147-A177-3AD203B41FA5}">
                          <a16:colId xmlns:a16="http://schemas.microsoft.com/office/drawing/2014/main" val="2428153811"/>
                        </a:ext>
                      </a:extLst>
                    </a:gridCol>
                    <a:gridCol w="2971800">
                      <a:extLst>
                        <a:ext uri="{9D8B030D-6E8A-4147-A177-3AD203B41FA5}">
                          <a16:colId xmlns:a16="http://schemas.microsoft.com/office/drawing/2014/main" val="1421470456"/>
                        </a:ext>
                      </a:extLst>
                    </a:gridCol>
                    <a:gridCol w="2514600">
                      <a:extLst>
                        <a:ext uri="{9D8B030D-6E8A-4147-A177-3AD203B41FA5}">
                          <a16:colId xmlns:a16="http://schemas.microsoft.com/office/drawing/2014/main" val="3277664363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719002007"/>
                        </a:ext>
                      </a:extLst>
                    </a:gridCol>
                    <a:gridCol w="2577015">
                      <a:extLst>
                        <a:ext uri="{9D8B030D-6E8A-4147-A177-3AD203B41FA5}">
                          <a16:colId xmlns:a16="http://schemas.microsoft.com/office/drawing/2014/main" val="2583855968"/>
                        </a:ext>
                      </a:extLst>
                    </a:gridCol>
                    <a:gridCol w="3003398">
                      <a:extLst>
                        <a:ext uri="{9D8B030D-6E8A-4147-A177-3AD203B41FA5}">
                          <a16:colId xmlns:a16="http://schemas.microsoft.com/office/drawing/2014/main" val="3981735332"/>
                        </a:ext>
                      </a:extLst>
                    </a:gridCol>
                  </a:tblGrid>
                  <a:tr h="899627">
                    <a:tc>
                      <a:txBody>
                        <a:bodyPr/>
                        <a:lstStyle/>
                        <a:p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ời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iểm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(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ờ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)</a:t>
                          </a:r>
                          <a:endPara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kern="1200" smtClean="0">
                                    <a:solidFill>
                                      <a:schemeClr val="lt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kern="1200" smtClean="0">
                                    <a:solidFill>
                                      <a:schemeClr val="lt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kern="1200" smtClean="0">
                                    <a:solidFill>
                                      <a:schemeClr val="lt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𝟖</m:t>
                                </m:r>
                              </m:oMath>
                            </m:oMathPara>
                          </a14:m>
                          <a:endPara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kern="1200" smtClean="0">
                                    <a:solidFill>
                                      <a:schemeClr val="lt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𝟐</m:t>
                                </m:r>
                              </m:oMath>
                            </m:oMathPara>
                          </a14:m>
                          <a:endPara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kern="1200" smtClean="0">
                                    <a:solidFill>
                                      <a:schemeClr val="lt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𝟔</m:t>
                                </m:r>
                              </m:oMath>
                            </m:oMathPara>
                          </a14:m>
                          <a:endPara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95242550"/>
                      </a:ext>
                    </a:extLst>
                  </a:tr>
                  <a:tr h="899627">
                    <a:tc>
                      <a:txBody>
                        <a:bodyPr/>
                        <a:lstStyle/>
                        <a:p>
                          <a:r>
                            <a:rPr lang="en-US" sz="44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ồng </a:t>
                          </a:r>
                          <a:r>
                            <a:rPr lang="en-US" sz="44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ộ</a:t>
                          </a:r>
                          <a:r>
                            <a:rPr lang="en-US" sz="44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ụi</a:t>
                          </a:r>
                          <a:r>
                            <a:rPr lang="en-US" sz="44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PM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  </m:t>
                              </m:r>
                              <m:r>
                                <a:rPr lang="en-US" sz="4400" b="1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r>
                                <a:rPr lang="en-US" sz="4400" b="1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4400" b="1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𝟓</m:t>
                              </m:r>
                              <m:r>
                                <a:rPr lang="en-US" sz="4400" b="1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(</m:t>
                              </m:r>
                              <m:r>
                                <a:rPr lang="en-US" sz="4400" b="1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𝝁</m:t>
                              </m:r>
                              <m:r>
                                <a:rPr lang="en-US" sz="4400" b="1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𝒈</m:t>
                              </m:r>
                              <m:r>
                                <a:rPr lang="en-US" sz="4400" b="1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/</m:t>
                              </m:r>
                              <m:sSup>
                                <m:sSupPr>
                                  <m:ctrlPr>
                                    <a:rPr lang="en-US" sz="44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44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𝟑</m:t>
                                  </m:r>
                                </m:sup>
                              </m:sSup>
                              <m:r>
                                <a:rPr lang="en-US" sz="44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</m:t>
                              </m:r>
                            </m:oMath>
                          </a14:m>
                          <a:endPara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𝟕𝟒</m:t>
                                </m:r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</m:t>
                                </m:r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𝟕</m:t>
                                </m:r>
                              </m:oMath>
                            </m:oMathPara>
                          </a14:m>
                          <a:endParaRPr lang="en-US" sz="44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𝟔𝟒</m:t>
                                </m:r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</m:t>
                                </m:r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𝟓𝟖</m:t>
                                </m:r>
                              </m:oMath>
                            </m:oMathPara>
                          </a14:m>
                          <a:endParaRPr lang="en-US" sz="44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𝟓𝟕</m:t>
                                </m:r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</m:t>
                                </m:r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𝟗</m:t>
                                </m:r>
                              </m:oMath>
                            </m:oMathPara>
                          </a14:m>
                          <a:endParaRPr lang="en-US" sz="44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𝟔𝟗</m:t>
                                </m:r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</m:t>
                                </m:r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𝟎𝟕</m:t>
                                </m:r>
                              </m:oMath>
                            </m:oMathPara>
                          </a14:m>
                          <a:endParaRPr lang="en-US" sz="44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𝟖𝟏</m:t>
                                </m:r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</m:t>
                                </m:r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𝟕𝟖</m:t>
                                </m:r>
                              </m:oMath>
                            </m:oMathPara>
                          </a14:m>
                          <a:endParaRPr lang="en-US" sz="44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7708576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Table 24">
                <a:extLst>
                  <a:ext uri="{FF2B5EF4-FFF2-40B4-BE49-F238E27FC236}">
                    <a16:creationId xmlns:a16="http://schemas.microsoft.com/office/drawing/2014/main" id="{A6AE6D92-7720-3F09-6C8D-C0A570BB967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234627"/>
                  </p:ext>
                </p:extLst>
              </p:nvPr>
            </p:nvGraphicFramePr>
            <p:xfrm>
              <a:off x="285750" y="5608273"/>
              <a:ext cx="22326600" cy="1799254"/>
            </p:xfrm>
            <a:graphic>
              <a:graphicData uri="http://schemas.openxmlformats.org/drawingml/2006/table">
                <a:tbl>
                  <a:tblPr firstRow="1" bandRow="1" bandCol="1">
                    <a:tableStyleId>{7DF18680-E054-41AD-8BC1-D1AEF772440D}</a:tableStyleId>
                  </a:tblPr>
                  <a:tblGrid>
                    <a:gridCol w="8516587">
                      <a:extLst>
                        <a:ext uri="{9D8B030D-6E8A-4147-A177-3AD203B41FA5}">
                          <a16:colId xmlns:a16="http://schemas.microsoft.com/office/drawing/2014/main" val="2428153811"/>
                        </a:ext>
                      </a:extLst>
                    </a:gridCol>
                    <a:gridCol w="2971800">
                      <a:extLst>
                        <a:ext uri="{9D8B030D-6E8A-4147-A177-3AD203B41FA5}">
                          <a16:colId xmlns:a16="http://schemas.microsoft.com/office/drawing/2014/main" val="1421470456"/>
                        </a:ext>
                      </a:extLst>
                    </a:gridCol>
                    <a:gridCol w="2514600">
                      <a:extLst>
                        <a:ext uri="{9D8B030D-6E8A-4147-A177-3AD203B41FA5}">
                          <a16:colId xmlns:a16="http://schemas.microsoft.com/office/drawing/2014/main" val="3277664363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719002007"/>
                        </a:ext>
                      </a:extLst>
                    </a:gridCol>
                    <a:gridCol w="2577015">
                      <a:extLst>
                        <a:ext uri="{9D8B030D-6E8A-4147-A177-3AD203B41FA5}">
                          <a16:colId xmlns:a16="http://schemas.microsoft.com/office/drawing/2014/main" val="2583855968"/>
                        </a:ext>
                      </a:extLst>
                    </a:gridCol>
                    <a:gridCol w="3003398">
                      <a:extLst>
                        <a:ext uri="{9D8B030D-6E8A-4147-A177-3AD203B41FA5}">
                          <a16:colId xmlns:a16="http://schemas.microsoft.com/office/drawing/2014/main" val="3981735332"/>
                        </a:ext>
                      </a:extLst>
                    </a:gridCol>
                  </a:tblGrid>
                  <a:tr h="899627">
                    <a:tc>
                      <a:txBody>
                        <a:bodyPr/>
                        <a:lstStyle/>
                        <a:p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ời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iểm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(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ờ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)</a:t>
                          </a:r>
                          <a:endPara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87269" t="-13423" r="-366119" b="-1167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456659" t="-13423" r="-331719" b="-1167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10889" t="-13423" r="-204444" b="-1167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649882" t="-13423" r="-117494" b="-1167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643408" t="-13423" r="-811" b="-1167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95242550"/>
                      </a:ext>
                    </a:extLst>
                  </a:tr>
                  <a:tr h="89962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72" t="-114189" r="-162375" b="-175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87269" t="-114189" r="-366119" b="-175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456659" t="-114189" r="-331719" b="-175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10889" t="-114189" r="-204444" b="-175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649882" t="-114189" r="-117494" b="-175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643408" t="-114189" r="-811" b="-1756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7708576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7C447B6B-312A-E63B-8B3E-035A5A260A1B}"/>
              </a:ext>
            </a:extLst>
          </p:cNvPr>
          <p:cNvSpPr txBox="1"/>
          <p:nvPr/>
        </p:nvSpPr>
        <p:spPr>
          <a:xfrm>
            <a:off x="1843557" y="2664061"/>
            <a:ext cx="14730495" cy="7752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6C91240-1E02-2784-D862-75FED85887BB}"/>
              </a:ext>
            </a:extLst>
          </p:cNvPr>
          <p:cNvSpPr txBox="1"/>
          <p:nvPr/>
        </p:nvSpPr>
        <p:spPr>
          <a:xfrm>
            <a:off x="8911230" y="9728977"/>
            <a:ext cx="2304498" cy="7516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C175ECD-3B8F-EEC0-0490-EC0FD3DFDD47}"/>
                  </a:ext>
                </a:extLst>
              </p:cNvPr>
              <p:cNvSpPr txBox="1"/>
              <p:nvPr/>
            </p:nvSpPr>
            <p:spPr>
              <a:xfrm>
                <a:off x="939325" y="10546852"/>
                <a:ext cx="1537335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662113"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ụ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𝟓𝟕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C175ECD-3B8F-EEC0-0490-EC0FD3DFDD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25" y="10546852"/>
                <a:ext cx="15373350" cy="769441"/>
              </a:xfrm>
              <a:prstGeom prst="rect">
                <a:avLst/>
              </a:prstGeom>
              <a:blipFill>
                <a:blip r:embed="rId8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257AA7B-902F-91D8-A519-2CAE69073C04}"/>
                  </a:ext>
                </a:extLst>
              </p:cNvPr>
              <p:cNvSpPr txBox="1"/>
              <p:nvPr/>
            </p:nvSpPr>
            <p:spPr>
              <a:xfrm>
                <a:off x="939325" y="11588094"/>
                <a:ext cx="1537335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662113" lvl="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𝟏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ụ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𝟎𝟕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257AA7B-902F-91D8-A519-2CAE69073C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25" y="11588094"/>
                <a:ext cx="15373350" cy="769441"/>
              </a:xfrm>
              <a:prstGeom prst="rect">
                <a:avLst/>
              </a:prstGeom>
              <a:blipFill>
                <a:blip r:embed="rId9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1A74A66-1128-CC88-72E9-19091E343305}"/>
                  </a:ext>
                </a:extLst>
              </p:cNvPr>
              <p:cNvSpPr txBox="1"/>
              <p:nvPr/>
            </p:nvSpPr>
            <p:spPr>
              <a:xfrm>
                <a:off x="957457" y="12513348"/>
                <a:ext cx="1537335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662113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ụ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𝟖𝟏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𝟕𝟖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1A74A66-1128-CC88-72E9-19091E3433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457" y="12513348"/>
                <a:ext cx="15373350" cy="769441"/>
              </a:xfrm>
              <a:prstGeom prst="rect">
                <a:avLst/>
              </a:prstGeom>
              <a:blipFill>
                <a:blip r:embed="rId10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36143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6" grpId="0"/>
      <p:bldP spid="38" grpId="0"/>
      <p:bldP spid="20" grpId="0"/>
      <p:bldP spid="19" grpId="0"/>
      <p:bldP spid="21" grpId="0"/>
      <p:bldP spid="22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93345" y="2689995"/>
            <a:ext cx="24098250" cy="1108538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552450" y="2764069"/>
            <a:ext cx="1185462" cy="701138"/>
            <a:chOff x="0" y="923"/>
            <a:chExt cx="5754" cy="1976"/>
          </a:xfrm>
        </p:grpSpPr>
        <p:grpSp>
          <p:nvGrpSpPr>
            <p:cNvPr id="10" name="Group 59"/>
            <p:cNvGrpSpPr>
              <a:grpSpLocks/>
            </p:cNvGrpSpPr>
            <p:nvPr/>
          </p:nvGrpSpPr>
          <p:grpSpPr bwMode="auto">
            <a:xfrm>
              <a:off x="0" y="923"/>
              <a:ext cx="5754" cy="1976"/>
              <a:chOff x="0" y="923"/>
              <a:chExt cx="6444" cy="3028"/>
            </a:xfrm>
          </p:grpSpPr>
          <p:sp>
            <p:nvSpPr>
              <p:cNvPr id="13" name="Arrow: Pentagon 60"/>
              <p:cNvSpPr>
                <a:spLocks noChangeArrowheads="1"/>
              </p:cNvSpPr>
              <p:nvPr/>
            </p:nvSpPr>
            <p:spPr bwMode="auto">
              <a:xfrm>
                <a:off x="0" y="1038"/>
                <a:ext cx="4206" cy="2913"/>
              </a:xfrm>
              <a:prstGeom prst="homePlate">
                <a:avLst>
                  <a:gd name="adj" fmla="val 50001"/>
                </a:avLst>
              </a:prstGeom>
              <a:solidFill>
                <a:srgbClr val="B7DE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" name="Arrow: Chevron 61"/>
              <p:cNvSpPr>
                <a:spLocks noChangeArrowheads="1"/>
              </p:cNvSpPr>
              <p:nvPr/>
            </p:nvSpPr>
            <p:spPr bwMode="auto">
              <a:xfrm>
                <a:off x="3802" y="923"/>
                <a:ext cx="1695" cy="2916"/>
              </a:xfrm>
              <a:prstGeom prst="chevron">
                <a:avLst>
                  <a:gd name="adj" fmla="val 83505"/>
                </a:avLst>
              </a:prstGeom>
              <a:solidFill>
                <a:srgbClr val="CCC1DA"/>
              </a:solidFill>
              <a:ln w="2540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Arrow: Chevron 62"/>
              <p:cNvSpPr>
                <a:spLocks noChangeArrowheads="1"/>
              </p:cNvSpPr>
              <p:nvPr/>
            </p:nvSpPr>
            <p:spPr bwMode="auto">
              <a:xfrm>
                <a:off x="4749" y="923"/>
                <a:ext cx="1695" cy="2916"/>
              </a:xfrm>
              <a:prstGeom prst="chevron">
                <a:avLst>
                  <a:gd name="adj" fmla="val 83505"/>
                </a:avLst>
              </a:prstGeom>
              <a:solidFill>
                <a:srgbClr val="0000CC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1" name="Flowchart: Terminator 63"/>
            <p:cNvSpPr>
              <a:spLocks noChangeArrowheads="1"/>
            </p:cNvSpPr>
            <p:nvPr/>
          </p:nvSpPr>
          <p:spPr bwMode="auto">
            <a:xfrm>
              <a:off x="803" y="1376"/>
              <a:ext cx="2537" cy="1158"/>
            </a:xfrm>
            <a:prstGeom prst="flowChartTerminator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Oval 64"/>
            <p:cNvSpPr>
              <a:spLocks noChangeArrowheads="1"/>
            </p:cNvSpPr>
            <p:nvPr/>
          </p:nvSpPr>
          <p:spPr bwMode="auto">
            <a:xfrm>
              <a:off x="2116" y="1427"/>
              <a:ext cx="924" cy="954"/>
            </a:xfrm>
            <a:prstGeom prst="ellipse">
              <a:avLst/>
            </a:prstGeom>
            <a:solidFill>
              <a:srgbClr val="333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32579"/>
            <a:ext cx="636103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l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IỆM HÀM SỐ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33350" y="3644044"/>
                <a:ext cx="24197582" cy="1476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.1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ụ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5-3-2021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ạ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ắ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ủ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0" y="3644044"/>
                <a:ext cx="24197582" cy="1476110"/>
              </a:xfrm>
              <a:prstGeom prst="rect">
                <a:avLst/>
              </a:prstGeom>
              <a:blipFill>
                <a:blip r:embed="rId4"/>
                <a:stretch>
                  <a:fillRect l="-1033" t="-9917" b="-19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B3565013-5BC7-58A2-AEA6-EC9503131A4B}"/>
              </a:ext>
            </a:extLst>
          </p:cNvPr>
          <p:cNvSpPr txBox="1"/>
          <p:nvPr/>
        </p:nvSpPr>
        <p:spPr>
          <a:xfrm>
            <a:off x="5105400" y="7074869"/>
            <a:ext cx="10134600" cy="759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.1 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heo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itruongthudo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n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Table 24">
                <a:extLst>
                  <a:ext uri="{FF2B5EF4-FFF2-40B4-BE49-F238E27FC236}">
                    <a16:creationId xmlns:a16="http://schemas.microsoft.com/office/drawing/2014/main" id="{A6AE6D92-7720-3F09-6C8D-C0A570BB967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4361641"/>
                  </p:ext>
                </p:extLst>
              </p:nvPr>
            </p:nvGraphicFramePr>
            <p:xfrm>
              <a:off x="382732" y="5242924"/>
              <a:ext cx="22326600" cy="1799254"/>
            </p:xfrm>
            <a:graphic>
              <a:graphicData uri="http://schemas.openxmlformats.org/drawingml/2006/table">
                <a:tbl>
                  <a:tblPr firstRow="1" bandRow="1" bandCol="1">
                    <a:tableStyleId>{7DF18680-E054-41AD-8BC1-D1AEF772440D}</a:tableStyleId>
                  </a:tblPr>
                  <a:tblGrid>
                    <a:gridCol w="8516587">
                      <a:extLst>
                        <a:ext uri="{9D8B030D-6E8A-4147-A177-3AD203B41FA5}">
                          <a16:colId xmlns:a16="http://schemas.microsoft.com/office/drawing/2014/main" val="2428153811"/>
                        </a:ext>
                      </a:extLst>
                    </a:gridCol>
                    <a:gridCol w="2971800">
                      <a:extLst>
                        <a:ext uri="{9D8B030D-6E8A-4147-A177-3AD203B41FA5}">
                          <a16:colId xmlns:a16="http://schemas.microsoft.com/office/drawing/2014/main" val="1421470456"/>
                        </a:ext>
                      </a:extLst>
                    </a:gridCol>
                    <a:gridCol w="2514600">
                      <a:extLst>
                        <a:ext uri="{9D8B030D-6E8A-4147-A177-3AD203B41FA5}">
                          <a16:colId xmlns:a16="http://schemas.microsoft.com/office/drawing/2014/main" val="3277664363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719002007"/>
                        </a:ext>
                      </a:extLst>
                    </a:gridCol>
                    <a:gridCol w="2577015">
                      <a:extLst>
                        <a:ext uri="{9D8B030D-6E8A-4147-A177-3AD203B41FA5}">
                          <a16:colId xmlns:a16="http://schemas.microsoft.com/office/drawing/2014/main" val="2583855968"/>
                        </a:ext>
                      </a:extLst>
                    </a:gridCol>
                    <a:gridCol w="3003398">
                      <a:extLst>
                        <a:ext uri="{9D8B030D-6E8A-4147-A177-3AD203B41FA5}">
                          <a16:colId xmlns:a16="http://schemas.microsoft.com/office/drawing/2014/main" val="3981735332"/>
                        </a:ext>
                      </a:extLst>
                    </a:gridCol>
                  </a:tblGrid>
                  <a:tr h="899627">
                    <a:tc>
                      <a:txBody>
                        <a:bodyPr/>
                        <a:lstStyle/>
                        <a:p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ời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iểm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(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ờ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)</a:t>
                          </a:r>
                          <a:endPara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kern="1200" smtClean="0">
                                    <a:solidFill>
                                      <a:schemeClr val="lt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kern="1200" smtClean="0">
                                    <a:solidFill>
                                      <a:schemeClr val="lt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kern="1200" smtClean="0">
                                    <a:solidFill>
                                      <a:schemeClr val="lt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𝟖</m:t>
                                </m:r>
                              </m:oMath>
                            </m:oMathPara>
                          </a14:m>
                          <a:endPara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kern="1200" smtClean="0">
                                    <a:solidFill>
                                      <a:schemeClr val="lt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𝟐</m:t>
                                </m:r>
                              </m:oMath>
                            </m:oMathPara>
                          </a14:m>
                          <a:endPara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kern="1200" smtClean="0">
                                    <a:solidFill>
                                      <a:schemeClr val="lt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𝟔</m:t>
                                </m:r>
                              </m:oMath>
                            </m:oMathPara>
                          </a14:m>
                          <a:endPara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95242550"/>
                      </a:ext>
                    </a:extLst>
                  </a:tr>
                  <a:tr h="899627">
                    <a:tc>
                      <a:txBody>
                        <a:bodyPr/>
                        <a:lstStyle/>
                        <a:p>
                          <a:r>
                            <a:rPr lang="en-US" sz="44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ồng </a:t>
                          </a:r>
                          <a:r>
                            <a:rPr lang="en-US" sz="44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ộ</a:t>
                          </a:r>
                          <a:r>
                            <a:rPr lang="en-US" sz="44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ụi</a:t>
                          </a:r>
                          <a:r>
                            <a:rPr lang="en-US" sz="44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PM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0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  </m:t>
                              </m:r>
                              <m:r>
                                <a:rPr lang="en-US" sz="4400" b="1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  <m:r>
                                <a:rPr lang="en-US" sz="4400" b="1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4400" b="1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𝟓</m:t>
                              </m:r>
                              <m:r>
                                <a:rPr lang="en-US" sz="4400" b="1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(</m:t>
                              </m:r>
                              <m:r>
                                <a:rPr lang="en-US" sz="4400" b="1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𝝁</m:t>
                              </m:r>
                              <m:r>
                                <a:rPr lang="en-US" sz="4400" b="1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𝒈</m:t>
                              </m:r>
                              <m:r>
                                <a:rPr lang="en-US" sz="4400" b="1" i="1" kern="1200" smtClean="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/</m:t>
                              </m:r>
                              <m:sSup>
                                <m:sSupPr>
                                  <m:ctrlPr>
                                    <a:rPr lang="en-US" sz="44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4400" b="1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𝟑</m:t>
                                  </m:r>
                                </m:sup>
                              </m:sSup>
                              <m:r>
                                <a:rPr lang="en-US" sz="4400" b="1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</m:t>
                              </m:r>
                            </m:oMath>
                          </a14:m>
                          <a:endPara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𝟕𝟒</m:t>
                                </m:r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</m:t>
                                </m:r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𝟕</m:t>
                                </m:r>
                              </m:oMath>
                            </m:oMathPara>
                          </a14:m>
                          <a:endParaRPr lang="en-US" sz="44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𝟔𝟒</m:t>
                                </m:r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</m:t>
                                </m:r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𝟓𝟖</m:t>
                                </m:r>
                              </m:oMath>
                            </m:oMathPara>
                          </a14:m>
                          <a:endParaRPr lang="en-US" sz="44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𝟓𝟕</m:t>
                                </m:r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</m:t>
                                </m:r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𝟗</m:t>
                                </m:r>
                              </m:oMath>
                            </m:oMathPara>
                          </a14:m>
                          <a:endParaRPr lang="en-US" sz="44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𝟔𝟗</m:t>
                                </m:r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</m:t>
                                </m:r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𝟎𝟕</m:t>
                                </m:r>
                              </m:oMath>
                            </m:oMathPara>
                          </a14:m>
                          <a:endParaRPr lang="en-US" sz="44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𝟖𝟏</m:t>
                                </m:r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</m:t>
                                </m:r>
                                <m:r>
                                  <a:rPr lang="en-US" sz="44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𝟕𝟖</m:t>
                                </m:r>
                              </m:oMath>
                            </m:oMathPara>
                          </a14:m>
                          <a:endParaRPr lang="en-US" sz="44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7708576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Table 24">
                <a:extLst>
                  <a:ext uri="{FF2B5EF4-FFF2-40B4-BE49-F238E27FC236}">
                    <a16:creationId xmlns:a16="http://schemas.microsoft.com/office/drawing/2014/main" id="{A6AE6D92-7720-3F09-6C8D-C0A570BB967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4361641"/>
                  </p:ext>
                </p:extLst>
              </p:nvPr>
            </p:nvGraphicFramePr>
            <p:xfrm>
              <a:off x="382732" y="5242924"/>
              <a:ext cx="22326600" cy="1799254"/>
            </p:xfrm>
            <a:graphic>
              <a:graphicData uri="http://schemas.openxmlformats.org/drawingml/2006/table">
                <a:tbl>
                  <a:tblPr firstRow="1" bandRow="1" bandCol="1">
                    <a:tableStyleId>{7DF18680-E054-41AD-8BC1-D1AEF772440D}</a:tableStyleId>
                  </a:tblPr>
                  <a:tblGrid>
                    <a:gridCol w="8516587">
                      <a:extLst>
                        <a:ext uri="{9D8B030D-6E8A-4147-A177-3AD203B41FA5}">
                          <a16:colId xmlns:a16="http://schemas.microsoft.com/office/drawing/2014/main" val="2428153811"/>
                        </a:ext>
                      </a:extLst>
                    </a:gridCol>
                    <a:gridCol w="2971800">
                      <a:extLst>
                        <a:ext uri="{9D8B030D-6E8A-4147-A177-3AD203B41FA5}">
                          <a16:colId xmlns:a16="http://schemas.microsoft.com/office/drawing/2014/main" val="1421470456"/>
                        </a:ext>
                      </a:extLst>
                    </a:gridCol>
                    <a:gridCol w="2514600">
                      <a:extLst>
                        <a:ext uri="{9D8B030D-6E8A-4147-A177-3AD203B41FA5}">
                          <a16:colId xmlns:a16="http://schemas.microsoft.com/office/drawing/2014/main" val="3277664363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719002007"/>
                        </a:ext>
                      </a:extLst>
                    </a:gridCol>
                    <a:gridCol w="2577015">
                      <a:extLst>
                        <a:ext uri="{9D8B030D-6E8A-4147-A177-3AD203B41FA5}">
                          <a16:colId xmlns:a16="http://schemas.microsoft.com/office/drawing/2014/main" val="2583855968"/>
                        </a:ext>
                      </a:extLst>
                    </a:gridCol>
                    <a:gridCol w="3003398">
                      <a:extLst>
                        <a:ext uri="{9D8B030D-6E8A-4147-A177-3AD203B41FA5}">
                          <a16:colId xmlns:a16="http://schemas.microsoft.com/office/drawing/2014/main" val="3981735332"/>
                        </a:ext>
                      </a:extLst>
                    </a:gridCol>
                  </a:tblGrid>
                  <a:tr h="899627">
                    <a:tc>
                      <a:txBody>
                        <a:bodyPr/>
                        <a:lstStyle/>
                        <a:p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ời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iểm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(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ờ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)</a:t>
                          </a:r>
                          <a:endPara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87269" t="-13514" r="-366119" b="-1175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456659" t="-13514" r="-331719" b="-1175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10889" t="-13514" r="-204444" b="-1175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649882" t="-13514" r="-117494" b="-1175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643408" t="-13514" r="-811" b="-11756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95242550"/>
                      </a:ext>
                    </a:extLst>
                  </a:tr>
                  <a:tr h="89962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72" t="-113514" r="-162375" b="-175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87269" t="-113514" r="-366119" b="-175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456659" t="-113514" r="-331719" b="-175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510889" t="-113514" r="-204444" b="-175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649882" t="-113514" r="-117494" b="-175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643408" t="-113514" r="-811" b="-1756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7708576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7C447B6B-312A-E63B-8B3E-035A5A260A1B}"/>
              </a:ext>
            </a:extLst>
          </p:cNvPr>
          <p:cNvSpPr txBox="1"/>
          <p:nvPr/>
        </p:nvSpPr>
        <p:spPr>
          <a:xfrm>
            <a:off x="1843557" y="2664061"/>
            <a:ext cx="14730495" cy="7752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0D184F1-8860-8EE6-C2CD-8492D7D16BBA}"/>
                  </a:ext>
                </a:extLst>
              </p:cNvPr>
              <p:cNvSpPr txBox="1"/>
              <p:nvPr/>
            </p:nvSpPr>
            <p:spPr>
              <a:xfrm>
                <a:off x="552450" y="7864510"/>
                <a:ext cx="24197582" cy="14838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.1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ờ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ụ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?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0D184F1-8860-8EE6-C2CD-8492D7D16B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450" y="7864510"/>
                <a:ext cx="24197582" cy="1483868"/>
              </a:xfrm>
              <a:prstGeom prst="rect">
                <a:avLst/>
              </a:prstGeom>
              <a:blipFill>
                <a:blip r:embed="rId8"/>
                <a:stretch>
                  <a:fillRect l="-1033" t="-9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9187DCF-F4CD-9CA3-0AF0-F7D01380B5FC}"/>
                  </a:ext>
                </a:extLst>
              </p:cNvPr>
              <p:cNvSpPr txBox="1"/>
              <p:nvPr/>
            </p:nvSpPr>
            <p:spPr>
              <a:xfrm>
                <a:off x="323232" y="9786534"/>
                <a:ext cx="20022168" cy="1644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14414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ụ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9187DCF-F4CD-9CA3-0AF0-F7D01380B5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32" y="9786534"/>
                <a:ext cx="20022168" cy="1644553"/>
              </a:xfrm>
              <a:prstGeom prst="rect">
                <a:avLst/>
              </a:prstGeom>
              <a:blipFill>
                <a:blip r:embed="rId9"/>
                <a:stretch>
                  <a:fillRect l="-1370" t="-9630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01388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99332" y="2402020"/>
            <a:ext cx="24098250" cy="1108538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167757" y="2433775"/>
            <a:ext cx="1185462" cy="701138"/>
            <a:chOff x="0" y="923"/>
            <a:chExt cx="5754" cy="1976"/>
          </a:xfrm>
        </p:grpSpPr>
        <p:grpSp>
          <p:nvGrpSpPr>
            <p:cNvPr id="10" name="Group 59"/>
            <p:cNvGrpSpPr>
              <a:grpSpLocks/>
            </p:cNvGrpSpPr>
            <p:nvPr/>
          </p:nvGrpSpPr>
          <p:grpSpPr bwMode="auto">
            <a:xfrm>
              <a:off x="0" y="923"/>
              <a:ext cx="5754" cy="1976"/>
              <a:chOff x="0" y="923"/>
              <a:chExt cx="6444" cy="3028"/>
            </a:xfrm>
          </p:grpSpPr>
          <p:sp>
            <p:nvSpPr>
              <p:cNvPr id="13" name="Arrow: Pentagon 60"/>
              <p:cNvSpPr>
                <a:spLocks noChangeArrowheads="1"/>
              </p:cNvSpPr>
              <p:nvPr/>
            </p:nvSpPr>
            <p:spPr bwMode="auto">
              <a:xfrm>
                <a:off x="0" y="1038"/>
                <a:ext cx="4206" cy="2913"/>
              </a:xfrm>
              <a:prstGeom prst="homePlate">
                <a:avLst>
                  <a:gd name="adj" fmla="val 50001"/>
                </a:avLst>
              </a:prstGeom>
              <a:solidFill>
                <a:srgbClr val="B7DE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" name="Arrow: Chevron 61"/>
              <p:cNvSpPr>
                <a:spLocks noChangeArrowheads="1"/>
              </p:cNvSpPr>
              <p:nvPr/>
            </p:nvSpPr>
            <p:spPr bwMode="auto">
              <a:xfrm>
                <a:off x="3802" y="923"/>
                <a:ext cx="1695" cy="2916"/>
              </a:xfrm>
              <a:prstGeom prst="chevron">
                <a:avLst>
                  <a:gd name="adj" fmla="val 83505"/>
                </a:avLst>
              </a:prstGeom>
              <a:solidFill>
                <a:srgbClr val="CCC1DA"/>
              </a:solidFill>
              <a:ln w="2540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Arrow: Chevron 62"/>
              <p:cNvSpPr>
                <a:spLocks noChangeArrowheads="1"/>
              </p:cNvSpPr>
              <p:nvPr/>
            </p:nvSpPr>
            <p:spPr bwMode="auto">
              <a:xfrm>
                <a:off x="4749" y="923"/>
                <a:ext cx="1695" cy="2916"/>
              </a:xfrm>
              <a:prstGeom prst="chevron">
                <a:avLst>
                  <a:gd name="adj" fmla="val 83505"/>
                </a:avLst>
              </a:prstGeom>
              <a:solidFill>
                <a:srgbClr val="0000CC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1" name="Flowchart: Terminator 63"/>
            <p:cNvSpPr>
              <a:spLocks noChangeArrowheads="1"/>
            </p:cNvSpPr>
            <p:nvPr/>
          </p:nvSpPr>
          <p:spPr bwMode="auto">
            <a:xfrm>
              <a:off x="803" y="1376"/>
              <a:ext cx="2537" cy="1158"/>
            </a:xfrm>
            <a:prstGeom prst="flowChartTerminator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Oval 64"/>
            <p:cNvSpPr>
              <a:spLocks noChangeArrowheads="1"/>
            </p:cNvSpPr>
            <p:nvPr/>
          </p:nvSpPr>
          <p:spPr bwMode="auto">
            <a:xfrm>
              <a:off x="2116" y="1427"/>
              <a:ext cx="924" cy="954"/>
            </a:xfrm>
            <a:prstGeom prst="ellipse">
              <a:avLst/>
            </a:prstGeom>
            <a:solidFill>
              <a:srgbClr val="333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32579"/>
            <a:ext cx="636103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l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IỆM HÀM SỐ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76400" y="3329455"/>
            <a:ext cx="593313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Qua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.1.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1E8EF93-0F4C-CF4F-73E3-2D050A7CC841}"/>
              </a:ext>
            </a:extLst>
          </p:cNvPr>
          <p:cNvCxnSpPr>
            <a:cxnSpLocks/>
          </p:cNvCxnSpPr>
          <p:nvPr/>
        </p:nvCxnSpPr>
        <p:spPr>
          <a:xfrm>
            <a:off x="11963400" y="3254583"/>
            <a:ext cx="0" cy="10232817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 descr="Line chart&#10;&#10;Description automatically generated">
            <a:extLst>
              <a:ext uri="{FF2B5EF4-FFF2-40B4-BE49-F238E27FC236}">
                <a16:creationId xmlns:a16="http://schemas.microsoft.com/office/drawing/2014/main" id="{92301433-DB89-25ED-4A50-F22C243054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27491" y="3352800"/>
            <a:ext cx="12035596" cy="617581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218FFFF-2198-C106-33EB-3E05911A2D14}"/>
              </a:ext>
            </a:extLst>
          </p:cNvPr>
          <p:cNvSpPr txBox="1"/>
          <p:nvPr/>
        </p:nvSpPr>
        <p:spPr>
          <a:xfrm>
            <a:off x="1339364" y="2460403"/>
            <a:ext cx="15612803" cy="7516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94C527F-9316-2826-D0F0-72BFF2ABECA6}"/>
              </a:ext>
            </a:extLst>
          </p:cNvPr>
          <p:cNvSpPr txBox="1"/>
          <p:nvPr/>
        </p:nvSpPr>
        <p:spPr>
          <a:xfrm>
            <a:off x="411010" y="4129580"/>
            <a:ext cx="119000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õ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ự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885D22E-D34F-2D5A-4A23-515397965821}"/>
              </a:ext>
            </a:extLst>
          </p:cNvPr>
          <p:cNvSpPr txBox="1"/>
          <p:nvPr/>
        </p:nvSpPr>
        <p:spPr>
          <a:xfrm>
            <a:off x="411010" y="8564133"/>
            <a:ext cx="119000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ự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ấ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04BF0F9-5DBB-6E6B-06EE-87AEF102E905}"/>
              </a:ext>
            </a:extLst>
          </p:cNvPr>
          <p:cNvSpPr txBox="1"/>
          <p:nvPr/>
        </p:nvSpPr>
        <p:spPr>
          <a:xfrm>
            <a:off x="411010" y="6317979"/>
            <a:ext cx="1129505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r>
              <a:rPr lang="en-US" dirty="0">
                <a:solidFill>
                  <a:srgbClr val="FF0000"/>
                </a:solidFill>
              </a:rPr>
              <a:t>    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õ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ự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13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19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FFCE5C6-53AB-E666-0C6E-D44F05FDC4D5}"/>
              </a:ext>
            </a:extLst>
          </p:cNvPr>
          <p:cNvSpPr txBox="1"/>
          <p:nvPr/>
        </p:nvSpPr>
        <p:spPr>
          <a:xfrm>
            <a:off x="538534" y="10683037"/>
            <a:ext cx="11167531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13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18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ự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15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ấ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 </a:t>
            </a:r>
          </a:p>
        </p:txBody>
      </p:sp>
    </p:spTree>
    <p:extLst>
      <p:ext uri="{BB962C8B-B14F-4D97-AF65-F5344CB8AC3E}">
        <p14:creationId xmlns:p14="http://schemas.microsoft.com/office/powerpoint/2010/main" val="19657969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7" grpId="0"/>
      <p:bldP spid="19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19075" y="2467500"/>
            <a:ext cx="24098250" cy="1108538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333193" y="2527101"/>
            <a:ext cx="1495605" cy="701139"/>
            <a:chOff x="0" y="923"/>
            <a:chExt cx="5754" cy="1976"/>
          </a:xfrm>
        </p:grpSpPr>
        <p:grpSp>
          <p:nvGrpSpPr>
            <p:cNvPr id="10" name="Group 59"/>
            <p:cNvGrpSpPr>
              <a:grpSpLocks/>
            </p:cNvGrpSpPr>
            <p:nvPr/>
          </p:nvGrpSpPr>
          <p:grpSpPr bwMode="auto">
            <a:xfrm>
              <a:off x="0" y="923"/>
              <a:ext cx="5754" cy="1976"/>
              <a:chOff x="0" y="923"/>
              <a:chExt cx="6444" cy="3028"/>
            </a:xfrm>
          </p:grpSpPr>
          <p:sp>
            <p:nvSpPr>
              <p:cNvPr id="13" name="Arrow: Pentagon 60"/>
              <p:cNvSpPr>
                <a:spLocks noChangeArrowheads="1"/>
              </p:cNvSpPr>
              <p:nvPr/>
            </p:nvSpPr>
            <p:spPr bwMode="auto">
              <a:xfrm>
                <a:off x="0" y="1038"/>
                <a:ext cx="4206" cy="2913"/>
              </a:xfrm>
              <a:prstGeom prst="homePlate">
                <a:avLst>
                  <a:gd name="adj" fmla="val 50001"/>
                </a:avLst>
              </a:prstGeom>
              <a:solidFill>
                <a:srgbClr val="B7DE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" name="Arrow: Chevron 61"/>
              <p:cNvSpPr>
                <a:spLocks noChangeArrowheads="1"/>
              </p:cNvSpPr>
              <p:nvPr/>
            </p:nvSpPr>
            <p:spPr bwMode="auto">
              <a:xfrm>
                <a:off x="3802" y="923"/>
                <a:ext cx="1695" cy="2916"/>
              </a:xfrm>
              <a:prstGeom prst="chevron">
                <a:avLst>
                  <a:gd name="adj" fmla="val 83505"/>
                </a:avLst>
              </a:prstGeom>
              <a:solidFill>
                <a:srgbClr val="CCC1DA"/>
              </a:solidFill>
              <a:ln w="2540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Arrow: Chevron 62"/>
              <p:cNvSpPr>
                <a:spLocks noChangeArrowheads="1"/>
              </p:cNvSpPr>
              <p:nvPr/>
            </p:nvSpPr>
            <p:spPr bwMode="auto">
              <a:xfrm>
                <a:off x="4749" y="923"/>
                <a:ext cx="1695" cy="2916"/>
              </a:xfrm>
              <a:prstGeom prst="chevron">
                <a:avLst>
                  <a:gd name="adj" fmla="val 83505"/>
                </a:avLst>
              </a:prstGeom>
              <a:solidFill>
                <a:srgbClr val="0000CC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1" name="Flowchart: Terminator 63"/>
            <p:cNvSpPr>
              <a:spLocks noChangeArrowheads="1"/>
            </p:cNvSpPr>
            <p:nvPr/>
          </p:nvSpPr>
          <p:spPr bwMode="auto">
            <a:xfrm>
              <a:off x="803" y="1376"/>
              <a:ext cx="2537" cy="1158"/>
            </a:xfrm>
            <a:prstGeom prst="flowChartTerminator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Oval 64"/>
            <p:cNvSpPr>
              <a:spLocks noChangeArrowheads="1"/>
            </p:cNvSpPr>
            <p:nvPr/>
          </p:nvSpPr>
          <p:spPr bwMode="auto">
            <a:xfrm>
              <a:off x="2116" y="1427"/>
              <a:ext cx="924" cy="954"/>
            </a:xfrm>
            <a:prstGeom prst="ellipse">
              <a:avLst/>
            </a:prstGeom>
            <a:solidFill>
              <a:srgbClr val="333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32579"/>
            <a:ext cx="658064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l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IỆM HÀM SỐ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1895" y="4422415"/>
            <a:ext cx="12417490" cy="2246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/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.2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ẻ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ụ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.3: 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1E8EF93-0F4C-CF4F-73E3-2D050A7CC841}"/>
              </a:ext>
            </a:extLst>
          </p:cNvPr>
          <p:cNvCxnSpPr>
            <a:cxnSpLocks/>
          </p:cNvCxnSpPr>
          <p:nvPr/>
        </p:nvCxnSpPr>
        <p:spPr>
          <a:xfrm flipH="1">
            <a:off x="12928420" y="3429454"/>
            <a:ext cx="30992" cy="10018091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>
            <a:extLst>
              <a:ext uri="{FF2B5EF4-FFF2-40B4-BE49-F238E27FC236}">
                <a16:creationId xmlns:a16="http://schemas.microsoft.com/office/drawing/2014/main" id="{BAE49021-A6EA-FE82-F425-A8C3292414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5167" y="6668927"/>
            <a:ext cx="7379166" cy="3252428"/>
          </a:xfrm>
          <a:prstGeom prst="rect">
            <a:avLst/>
          </a:prstGeom>
        </p:spPr>
      </p:pic>
      <p:pic>
        <p:nvPicPr>
          <p:cNvPr id="188" name="Picture 187" descr="Table&#10;&#10;Description automatically generated">
            <a:extLst>
              <a:ext uri="{FF2B5EF4-FFF2-40B4-BE49-F238E27FC236}">
                <a16:creationId xmlns:a16="http://schemas.microsoft.com/office/drawing/2014/main" id="{AE2E0334-367A-CF61-2E58-FBB44625A71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6143" y="3542715"/>
            <a:ext cx="10086824" cy="6252425"/>
          </a:xfrm>
          <a:prstGeom prst="rect">
            <a:avLst/>
          </a:prstGeom>
        </p:spPr>
      </p:pic>
      <p:pic>
        <p:nvPicPr>
          <p:cNvPr id="189" name="Picture 188" descr="Text&#10;&#10;Description automatically generated">
            <a:extLst>
              <a:ext uri="{FF2B5EF4-FFF2-40B4-BE49-F238E27FC236}">
                <a16:creationId xmlns:a16="http://schemas.microsoft.com/office/drawing/2014/main" id="{05C33297-954E-E196-4653-5C0B5F80DF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9412" y="9843100"/>
            <a:ext cx="11248781" cy="3613970"/>
          </a:xfrm>
          <a:prstGeom prst="rect">
            <a:avLst/>
          </a:prstGeom>
        </p:spPr>
      </p:pic>
      <p:sp>
        <p:nvSpPr>
          <p:cNvPr id="190" name="TextBox 321">
            <a:extLst>
              <a:ext uri="{FF2B5EF4-FFF2-40B4-BE49-F238E27FC236}">
                <a16:creationId xmlns:a16="http://schemas.microsoft.com/office/drawing/2014/main" id="{233BAF29-BF51-C417-7789-B262E878A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6930" y="3657600"/>
            <a:ext cx="5699670" cy="800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1" name="TextBox 321">
            <a:extLst>
              <a:ext uri="{FF2B5EF4-FFF2-40B4-BE49-F238E27FC236}">
                <a16:creationId xmlns:a16="http://schemas.microsoft.com/office/drawing/2014/main" id="{7FACE2C4-7D33-7976-E2BE-23C2C9D90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5202" y="2533638"/>
            <a:ext cx="14420197" cy="800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</a:t>
            </a:r>
            <a:r>
              <a:rPr lang="en-US" sz="4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.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D23ADA37-D380-4029-949E-5157DE662A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1912" y="11248500"/>
            <a:ext cx="11765499" cy="2123858"/>
          </a:xfrm>
          <a:prstGeom prst="rect">
            <a:avLst/>
          </a:prstGeom>
        </p:spPr>
      </p:pic>
      <p:sp>
        <p:nvSpPr>
          <p:cNvPr id="22" name="TextBox 321">
            <a:extLst>
              <a:ext uri="{FF2B5EF4-FFF2-40B4-BE49-F238E27FC236}">
                <a16:creationId xmlns:a16="http://schemas.microsoft.com/office/drawing/2014/main" id="{21ADC195-1062-AA32-A5BC-3918ABF9F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4219" y="10381872"/>
            <a:ext cx="1860284" cy="800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6701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0" grpId="0"/>
      <p:bldP spid="19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19075" y="2467500"/>
            <a:ext cx="24098250" cy="1108538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333193" y="2527101"/>
            <a:ext cx="1495605" cy="701139"/>
            <a:chOff x="0" y="923"/>
            <a:chExt cx="5754" cy="1976"/>
          </a:xfrm>
        </p:grpSpPr>
        <p:grpSp>
          <p:nvGrpSpPr>
            <p:cNvPr id="10" name="Group 59"/>
            <p:cNvGrpSpPr>
              <a:grpSpLocks/>
            </p:cNvGrpSpPr>
            <p:nvPr/>
          </p:nvGrpSpPr>
          <p:grpSpPr bwMode="auto">
            <a:xfrm>
              <a:off x="0" y="923"/>
              <a:ext cx="5754" cy="1976"/>
              <a:chOff x="0" y="923"/>
              <a:chExt cx="6444" cy="3028"/>
            </a:xfrm>
          </p:grpSpPr>
          <p:sp>
            <p:nvSpPr>
              <p:cNvPr id="13" name="Arrow: Pentagon 60"/>
              <p:cNvSpPr>
                <a:spLocks noChangeArrowheads="1"/>
              </p:cNvSpPr>
              <p:nvPr/>
            </p:nvSpPr>
            <p:spPr bwMode="auto">
              <a:xfrm>
                <a:off x="0" y="1038"/>
                <a:ext cx="4206" cy="2913"/>
              </a:xfrm>
              <a:prstGeom prst="homePlate">
                <a:avLst>
                  <a:gd name="adj" fmla="val 50001"/>
                </a:avLst>
              </a:prstGeom>
              <a:solidFill>
                <a:srgbClr val="B7DE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" name="Arrow: Chevron 61"/>
              <p:cNvSpPr>
                <a:spLocks noChangeArrowheads="1"/>
              </p:cNvSpPr>
              <p:nvPr/>
            </p:nvSpPr>
            <p:spPr bwMode="auto">
              <a:xfrm>
                <a:off x="3802" y="923"/>
                <a:ext cx="1695" cy="2916"/>
              </a:xfrm>
              <a:prstGeom prst="chevron">
                <a:avLst>
                  <a:gd name="adj" fmla="val 83505"/>
                </a:avLst>
              </a:prstGeom>
              <a:solidFill>
                <a:srgbClr val="CCC1DA"/>
              </a:solidFill>
              <a:ln w="2540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Arrow: Chevron 62"/>
              <p:cNvSpPr>
                <a:spLocks noChangeArrowheads="1"/>
              </p:cNvSpPr>
              <p:nvPr/>
            </p:nvSpPr>
            <p:spPr bwMode="auto">
              <a:xfrm>
                <a:off x="4749" y="923"/>
                <a:ext cx="1695" cy="2916"/>
              </a:xfrm>
              <a:prstGeom prst="chevron">
                <a:avLst>
                  <a:gd name="adj" fmla="val 83505"/>
                </a:avLst>
              </a:prstGeom>
              <a:solidFill>
                <a:srgbClr val="0000CC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1" name="Flowchart: Terminator 63"/>
            <p:cNvSpPr>
              <a:spLocks noChangeArrowheads="1"/>
            </p:cNvSpPr>
            <p:nvPr/>
          </p:nvSpPr>
          <p:spPr bwMode="auto">
            <a:xfrm>
              <a:off x="803" y="1376"/>
              <a:ext cx="2537" cy="1158"/>
            </a:xfrm>
            <a:prstGeom prst="flowChartTerminator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Oval 64"/>
            <p:cNvSpPr>
              <a:spLocks noChangeArrowheads="1"/>
            </p:cNvSpPr>
            <p:nvPr/>
          </p:nvSpPr>
          <p:spPr bwMode="auto">
            <a:xfrm>
              <a:off x="2116" y="1427"/>
              <a:ext cx="924" cy="954"/>
            </a:xfrm>
            <a:prstGeom prst="ellipse">
              <a:avLst/>
            </a:prstGeom>
            <a:solidFill>
              <a:srgbClr val="333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32579"/>
            <a:ext cx="658064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l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IỆM HÀM SỐ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B40D753-3F20-453F-6F5F-1F920E5F341D}"/>
                  </a:ext>
                </a:extLst>
              </p:cNvPr>
              <p:cNvSpPr txBox="1"/>
              <p:nvPr/>
            </p:nvSpPr>
            <p:spPr>
              <a:xfrm>
                <a:off x="483221" y="4553416"/>
                <a:ext cx="12417490" cy="2800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W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ề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ì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𝟎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B40D753-3F20-453F-6F5F-1F920E5F3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221" y="4553416"/>
                <a:ext cx="12417490" cy="2800767"/>
              </a:xfrm>
              <a:prstGeom prst="rect">
                <a:avLst/>
              </a:prstGeom>
              <a:blipFill>
                <a:blip r:embed="rId4"/>
                <a:stretch>
                  <a:fillRect l="-1964" t="-4793" r="-3240" b="-9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1E8EF93-0F4C-CF4F-73E3-2D050A7CC841}"/>
              </a:ext>
            </a:extLst>
          </p:cNvPr>
          <p:cNvCxnSpPr>
            <a:cxnSpLocks/>
          </p:cNvCxnSpPr>
          <p:nvPr/>
        </p:nvCxnSpPr>
        <p:spPr>
          <a:xfrm flipH="1">
            <a:off x="12928420" y="3429454"/>
            <a:ext cx="30992" cy="10018091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8" name="Picture 187" descr="Table&#10;&#10;Description automatically generated">
            <a:extLst>
              <a:ext uri="{FF2B5EF4-FFF2-40B4-BE49-F238E27FC236}">
                <a16:creationId xmlns:a16="http://schemas.microsoft.com/office/drawing/2014/main" id="{AE2E0334-367A-CF61-2E58-FBB44625A71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56143" y="3542715"/>
            <a:ext cx="10086824" cy="6252425"/>
          </a:xfrm>
          <a:prstGeom prst="rect">
            <a:avLst/>
          </a:prstGeom>
        </p:spPr>
      </p:pic>
      <p:pic>
        <p:nvPicPr>
          <p:cNvPr id="189" name="Picture 188" descr="Text&#10;&#10;Description automatically generated">
            <a:extLst>
              <a:ext uri="{FF2B5EF4-FFF2-40B4-BE49-F238E27FC236}">
                <a16:creationId xmlns:a16="http://schemas.microsoft.com/office/drawing/2014/main" id="{05C33297-954E-E196-4653-5C0B5F80DF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9412" y="9843100"/>
            <a:ext cx="11248781" cy="3613970"/>
          </a:xfrm>
          <a:prstGeom prst="rect">
            <a:avLst/>
          </a:prstGeom>
        </p:spPr>
      </p:pic>
      <p:sp>
        <p:nvSpPr>
          <p:cNvPr id="190" name="TextBox 321">
            <a:extLst>
              <a:ext uri="{FF2B5EF4-FFF2-40B4-BE49-F238E27FC236}">
                <a16:creationId xmlns:a16="http://schemas.microsoft.com/office/drawing/2014/main" id="{233BAF29-BF51-C417-7789-B262E878A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6930" y="3657600"/>
            <a:ext cx="5699670" cy="800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1" name="TextBox 321">
            <a:extLst>
              <a:ext uri="{FF2B5EF4-FFF2-40B4-BE49-F238E27FC236}">
                <a16:creationId xmlns:a16="http://schemas.microsoft.com/office/drawing/2014/main" id="{7FACE2C4-7D33-7976-E2BE-23C2C9D90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5202" y="2533638"/>
            <a:ext cx="14420197" cy="800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</a:t>
            </a:r>
            <a:r>
              <a:rPr lang="en-US" sz="4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.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321">
            <a:extLst>
              <a:ext uri="{FF2B5EF4-FFF2-40B4-BE49-F238E27FC236}">
                <a16:creationId xmlns:a16="http://schemas.microsoft.com/office/drawing/2014/main" id="{772C19D8-4CF3-8692-447F-2391D09CA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3464" y="7609945"/>
            <a:ext cx="1860284" cy="800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4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5373998-30B3-2571-3C83-E43AE5443EAB}"/>
                  </a:ext>
                </a:extLst>
              </p:cNvPr>
              <p:cNvSpPr txBox="1"/>
              <p:nvPr/>
            </p:nvSpPr>
            <p:spPr>
              <a:xfrm>
                <a:off x="2129057" y="8549449"/>
                <a:ext cx="645989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5373998-30B3-2571-3C83-E43AE5443E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9057" y="8549449"/>
                <a:ext cx="6459892" cy="769441"/>
              </a:xfrm>
              <a:prstGeom prst="rect">
                <a:avLst/>
              </a:prstGeom>
              <a:blipFill>
                <a:blip r:embed="rId7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5000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69506" y="2327816"/>
            <a:ext cx="24098250" cy="658758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167757" y="2433775"/>
            <a:ext cx="1185462" cy="701138"/>
            <a:chOff x="0" y="923"/>
            <a:chExt cx="5754" cy="1976"/>
          </a:xfrm>
        </p:grpSpPr>
        <p:grpSp>
          <p:nvGrpSpPr>
            <p:cNvPr id="10" name="Group 59"/>
            <p:cNvGrpSpPr>
              <a:grpSpLocks/>
            </p:cNvGrpSpPr>
            <p:nvPr/>
          </p:nvGrpSpPr>
          <p:grpSpPr bwMode="auto">
            <a:xfrm>
              <a:off x="0" y="923"/>
              <a:ext cx="5754" cy="1976"/>
              <a:chOff x="0" y="923"/>
              <a:chExt cx="6444" cy="3028"/>
            </a:xfrm>
          </p:grpSpPr>
          <p:sp>
            <p:nvSpPr>
              <p:cNvPr id="13" name="Arrow: Pentagon 60"/>
              <p:cNvSpPr>
                <a:spLocks noChangeArrowheads="1"/>
              </p:cNvSpPr>
              <p:nvPr/>
            </p:nvSpPr>
            <p:spPr bwMode="auto">
              <a:xfrm>
                <a:off x="0" y="1038"/>
                <a:ext cx="4206" cy="2913"/>
              </a:xfrm>
              <a:prstGeom prst="homePlate">
                <a:avLst>
                  <a:gd name="adj" fmla="val 50001"/>
                </a:avLst>
              </a:prstGeom>
              <a:solidFill>
                <a:srgbClr val="B7DE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" name="Arrow: Chevron 61"/>
              <p:cNvSpPr>
                <a:spLocks noChangeArrowheads="1"/>
              </p:cNvSpPr>
              <p:nvPr/>
            </p:nvSpPr>
            <p:spPr bwMode="auto">
              <a:xfrm>
                <a:off x="3802" y="923"/>
                <a:ext cx="1695" cy="2916"/>
              </a:xfrm>
              <a:prstGeom prst="chevron">
                <a:avLst>
                  <a:gd name="adj" fmla="val 83505"/>
                </a:avLst>
              </a:prstGeom>
              <a:solidFill>
                <a:srgbClr val="CCC1DA"/>
              </a:solidFill>
              <a:ln w="2540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Arrow: Chevron 62"/>
              <p:cNvSpPr>
                <a:spLocks noChangeArrowheads="1"/>
              </p:cNvSpPr>
              <p:nvPr/>
            </p:nvSpPr>
            <p:spPr bwMode="auto">
              <a:xfrm>
                <a:off x="4749" y="923"/>
                <a:ext cx="1695" cy="2916"/>
              </a:xfrm>
              <a:prstGeom prst="chevron">
                <a:avLst>
                  <a:gd name="adj" fmla="val 83505"/>
                </a:avLst>
              </a:prstGeom>
              <a:solidFill>
                <a:srgbClr val="0000CC"/>
              </a:solidFill>
              <a:ln w="254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1" name="Flowchart: Terminator 63"/>
            <p:cNvSpPr>
              <a:spLocks noChangeArrowheads="1"/>
            </p:cNvSpPr>
            <p:nvPr/>
          </p:nvSpPr>
          <p:spPr bwMode="auto">
            <a:xfrm>
              <a:off x="803" y="1376"/>
              <a:ext cx="2537" cy="1158"/>
            </a:xfrm>
            <a:prstGeom prst="flowChartTerminator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Oval 64"/>
            <p:cNvSpPr>
              <a:spLocks noChangeArrowheads="1"/>
            </p:cNvSpPr>
            <p:nvPr/>
          </p:nvSpPr>
          <p:spPr bwMode="auto">
            <a:xfrm>
              <a:off x="2116" y="1427"/>
              <a:ext cx="924" cy="954"/>
            </a:xfrm>
            <a:prstGeom prst="ellipse">
              <a:avLst/>
            </a:prstGeom>
            <a:solidFill>
              <a:srgbClr val="333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/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DBD37DE9-3C02-4524-A08B-0522C7210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72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/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noFill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Object 17">
                <a:extLst>
                  <a:ext uri="{FF2B5EF4-FFF2-40B4-BE49-F238E27FC236}">
                    <a16:creationId xmlns:a16="http://schemas.microsoft.com/office/drawing/2014/main" id="{1909E1F2-8AD7-4799-ACD1-8F224D9C0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133350" cy="133350"/>
              </a:xfrm>
              <a:prstGeom prst="rect">
                <a:avLst/>
              </a:prstGeom>
              <a:blipFill>
                <a:blip r:embed="rId3"/>
                <a:stretch>
                  <a:fillRect r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0" y="1632579"/>
            <a:ext cx="636103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.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l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IỆM HÀM SỐ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93909" y="3147365"/>
                <a:ext cx="22580600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909" y="3147365"/>
                <a:ext cx="22580600" cy="1446550"/>
              </a:xfrm>
              <a:prstGeom prst="rect">
                <a:avLst/>
              </a:prstGeom>
              <a:blipFill>
                <a:blip r:embed="rId4"/>
                <a:stretch>
                  <a:fillRect l="-1080" t="-8824" r="-864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9218FFFF-2198-C106-33EB-3E05911A2D14}"/>
              </a:ext>
            </a:extLst>
          </p:cNvPr>
          <p:cNvSpPr txBox="1"/>
          <p:nvPr/>
        </p:nvSpPr>
        <p:spPr>
          <a:xfrm>
            <a:off x="1536028" y="2357363"/>
            <a:ext cx="3435807" cy="7516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7489B3E-E8DD-B161-BB79-9060C09E0CB6}"/>
                  </a:ext>
                </a:extLst>
              </p:cNvPr>
              <p:cNvSpPr txBox="1"/>
              <p:nvPr/>
            </p:nvSpPr>
            <p:spPr>
              <a:xfrm>
                <a:off x="1560978" y="4772982"/>
                <a:ext cx="1300146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7489B3E-E8DD-B161-BB79-9060C09E0C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978" y="4772982"/>
                <a:ext cx="13001460" cy="769441"/>
              </a:xfrm>
              <a:prstGeom prst="rect">
                <a:avLst/>
              </a:prstGeom>
              <a:blipFill>
                <a:blip r:embed="rId5"/>
                <a:stretch>
                  <a:fillRect l="-1688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A2B3D7F-00FE-1093-478B-5DCF28F67613}"/>
              </a:ext>
            </a:extLst>
          </p:cNvPr>
          <p:cNvCxnSpPr/>
          <p:nvPr/>
        </p:nvCxnSpPr>
        <p:spPr>
          <a:xfrm>
            <a:off x="1021541" y="3339264"/>
            <a:ext cx="0" cy="125465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DE7021A9-50AC-12EE-266F-AC754EDC83DA}"/>
              </a:ext>
            </a:extLst>
          </p:cNvPr>
          <p:cNvCxnSpPr/>
          <p:nvPr/>
        </p:nvCxnSpPr>
        <p:spPr>
          <a:xfrm>
            <a:off x="1093909" y="3339264"/>
            <a:ext cx="0" cy="125465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B9C980E-F0DB-A8DB-2265-BF3F5C9A6A31}"/>
                  </a:ext>
                </a:extLst>
              </p:cNvPr>
              <p:cNvSpPr txBox="1"/>
              <p:nvPr/>
            </p:nvSpPr>
            <p:spPr>
              <a:xfrm>
                <a:off x="1508037" y="5858717"/>
                <a:ext cx="1300146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B9C980E-F0DB-A8DB-2265-BF3F5C9A6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037" y="5858717"/>
                <a:ext cx="13001460" cy="769441"/>
              </a:xfrm>
              <a:prstGeom prst="rect">
                <a:avLst/>
              </a:prstGeom>
              <a:blipFill>
                <a:blip r:embed="rId6"/>
                <a:stretch>
                  <a:fillRect l="-1688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18B2BE7-D63C-CFDB-83E1-613AEF203E97}"/>
                  </a:ext>
                </a:extLst>
              </p:cNvPr>
              <p:cNvSpPr txBox="1"/>
              <p:nvPr/>
            </p:nvSpPr>
            <p:spPr>
              <a:xfrm>
                <a:off x="1508036" y="6944452"/>
                <a:ext cx="1863299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18B2BE7-D63C-CFDB-83E1-613AEF203E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036" y="6944452"/>
                <a:ext cx="18632996" cy="769441"/>
              </a:xfrm>
              <a:prstGeom prst="rect">
                <a:avLst/>
              </a:prstGeom>
              <a:blipFill>
                <a:blip r:embed="rId7"/>
                <a:stretch>
                  <a:fillRect l="-1178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EB19DAE-E6E5-90A3-CD24-44BC35F0B5D4}"/>
                  </a:ext>
                </a:extLst>
              </p:cNvPr>
              <p:cNvSpPr txBox="1"/>
              <p:nvPr/>
            </p:nvSpPr>
            <p:spPr>
              <a:xfrm>
                <a:off x="1567904" y="7955933"/>
                <a:ext cx="1765872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Ø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EB19DAE-E6E5-90A3-CD24-44BC35F0B5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904" y="7955933"/>
                <a:ext cx="17658727" cy="769441"/>
              </a:xfrm>
              <a:prstGeom prst="rect">
                <a:avLst/>
              </a:prstGeom>
              <a:blipFill>
                <a:blip r:embed="rId8"/>
                <a:stretch>
                  <a:fillRect l="-1243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3C3DC0F-5387-4883-FFCC-E981920F07B4}"/>
                  </a:ext>
                </a:extLst>
              </p:cNvPr>
              <p:cNvSpPr txBox="1"/>
              <p:nvPr/>
            </p:nvSpPr>
            <p:spPr>
              <a:xfrm>
                <a:off x="290782" y="9410946"/>
                <a:ext cx="23578920" cy="150810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kumimoji="0" lang="en-US" sz="48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ụ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PM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3C3DC0F-5387-4883-FFCC-E981920F0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82" y="9410946"/>
                <a:ext cx="23578920" cy="1508105"/>
              </a:xfrm>
              <a:prstGeom prst="rect">
                <a:avLst/>
              </a:prstGeom>
              <a:blipFill>
                <a:blip r:embed="rId9"/>
                <a:stretch>
                  <a:fillRect l="-1034" t="-4819" r="-78" b="-1767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BD26FD-8CC3-1BBF-094E-624FAE837F03}"/>
                  </a:ext>
                </a:extLst>
              </p:cNvPr>
              <p:cNvSpPr txBox="1"/>
              <p:nvPr/>
            </p:nvSpPr>
            <p:spPr>
              <a:xfrm>
                <a:off x="333194" y="11103392"/>
                <a:ext cx="23578920" cy="75937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𝟔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BD26FD-8CC3-1BBF-094E-624FAE837F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194" y="11103392"/>
                <a:ext cx="23578920" cy="759375"/>
              </a:xfrm>
              <a:prstGeom prst="rect">
                <a:avLst/>
              </a:prstGeom>
              <a:blipFill>
                <a:blip r:embed="rId10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57">
            <a:extLst>
              <a:ext uri="{FF2B5EF4-FFF2-40B4-BE49-F238E27FC236}">
                <a16:creationId xmlns:a16="http://schemas.microsoft.com/office/drawing/2014/main" id="{6BF245EA-B8E5-DC9B-E6F5-96EA282CFF7F}"/>
              </a:ext>
            </a:extLst>
          </p:cNvPr>
          <p:cNvGrpSpPr>
            <a:grpSpLocks/>
          </p:cNvGrpSpPr>
          <p:nvPr/>
        </p:nvGrpSpPr>
        <p:grpSpPr bwMode="auto">
          <a:xfrm>
            <a:off x="276786" y="9385388"/>
            <a:ext cx="3886151" cy="820972"/>
            <a:chOff x="-32" y="592"/>
            <a:chExt cx="8754" cy="1239"/>
          </a:xfrm>
        </p:grpSpPr>
        <p:grpSp>
          <p:nvGrpSpPr>
            <p:cNvPr id="19" name="Group 24">
              <a:extLst>
                <a:ext uri="{FF2B5EF4-FFF2-40B4-BE49-F238E27FC236}">
                  <a16:creationId xmlns:a16="http://schemas.microsoft.com/office/drawing/2014/main" id="{47242F44-6F02-039C-ADF2-92F8AA5BF1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25" name="Arrow: Pentagon 25">
                <a:extLst>
                  <a:ext uri="{FF2B5EF4-FFF2-40B4-BE49-F238E27FC236}">
                    <a16:creationId xmlns:a16="http://schemas.microsoft.com/office/drawing/2014/main" id="{4886A373-196C-C66C-B1C9-435AE9A1E6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" name="Arrow: Chevron 26">
                <a:extLst>
                  <a:ext uri="{FF2B5EF4-FFF2-40B4-BE49-F238E27FC236}">
                    <a16:creationId xmlns:a16="http://schemas.microsoft.com/office/drawing/2014/main" id="{37E10095-863A-C8E3-EC1D-957101C544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Arrow: Chevron 27">
                <a:extLst>
                  <a:ext uri="{FF2B5EF4-FFF2-40B4-BE49-F238E27FC236}">
                    <a16:creationId xmlns:a16="http://schemas.microsoft.com/office/drawing/2014/main" id="{7B18A282-89E6-9852-1BDC-EC97A3D27B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2" name="TextBox 56">
              <a:extLst>
                <a:ext uri="{FF2B5EF4-FFF2-40B4-BE49-F238E27FC236}">
                  <a16:creationId xmlns:a16="http://schemas.microsoft.com/office/drawing/2014/main" id="{F1328D5B-A719-193C-7964-59BA8490F7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6" y="655"/>
              <a:ext cx="6566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F877490-DD38-1658-3EF1-678E828975E5}"/>
                  </a:ext>
                </a:extLst>
              </p:cNvPr>
              <p:cNvSpPr txBox="1"/>
              <p:nvPr/>
            </p:nvSpPr>
            <p:spPr>
              <a:xfrm>
                <a:off x="333194" y="11976330"/>
                <a:ext cx="23578920" cy="76944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𝟖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𝟗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𝟖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F877490-DD38-1658-3EF1-678E828975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194" y="11976330"/>
                <a:ext cx="23578920" cy="769441"/>
              </a:xfrm>
              <a:prstGeom prst="rect">
                <a:avLst/>
              </a:prstGeom>
              <a:blipFill>
                <a:blip r:embed="rId11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82417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7" grpId="0"/>
      <p:bldP spid="21" grpId="0"/>
      <p:bldP spid="23" grpId="0"/>
      <p:bldP spid="24" grpId="0"/>
      <p:bldP spid="3" grpId="0" animBg="1"/>
      <p:bldP spid="6" grpId="0" animBg="1"/>
      <p:bldP spid="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685925" y="6705600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09" name="Rectangle 2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4" name="Object 174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19142"/>
              </p:ext>
            </p:extLst>
          </p:nvPr>
        </p:nvGraphicFramePr>
        <p:xfrm>
          <a:off x="9594128" y="7531100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7414" name="Object 17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4128" y="7531100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74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78758"/>
              </p:ext>
            </p:extLst>
          </p:nvPr>
        </p:nvGraphicFramePr>
        <p:xfrm>
          <a:off x="9594128" y="7531100"/>
          <a:ext cx="1460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17415" name="Object 17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4128" y="7531100"/>
                        <a:ext cx="146050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F3669010-BD1A-F4C2-80D1-D6759E0FFDD0}"/>
                  </a:ext>
                </a:extLst>
              </p:cNvPr>
              <p:cNvSpPr txBox="1"/>
              <p:nvPr/>
            </p:nvSpPr>
            <p:spPr>
              <a:xfrm>
                <a:off x="304800" y="2216150"/>
                <a:ext cx="23774400" cy="226055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F3669010-BD1A-F4C2-80D1-D6759E0FFD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216150"/>
                <a:ext cx="23774400" cy="2260555"/>
              </a:xfrm>
              <a:prstGeom prst="rect">
                <a:avLst/>
              </a:prstGeom>
              <a:blipFill>
                <a:blip r:embed="rId8"/>
                <a:stretch>
                  <a:fillRect l="-1026" t="-4324" r="-1026" b="-12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7">
            <a:extLst>
              <a:ext uri="{FF2B5EF4-FFF2-40B4-BE49-F238E27FC236}">
                <a16:creationId xmlns:a16="http://schemas.microsoft.com/office/drawing/2014/main" id="{8279756A-EBB3-E37E-F684-8C12F4A3171C}"/>
              </a:ext>
            </a:extLst>
          </p:cNvPr>
          <p:cNvGrpSpPr>
            <a:grpSpLocks/>
          </p:cNvGrpSpPr>
          <p:nvPr/>
        </p:nvGrpSpPr>
        <p:grpSpPr bwMode="auto">
          <a:xfrm>
            <a:off x="112634" y="2122008"/>
            <a:ext cx="3764683" cy="820972"/>
            <a:chOff x="-32" y="592"/>
            <a:chExt cx="8754" cy="1239"/>
          </a:xfrm>
        </p:grpSpPr>
        <p:grpSp>
          <p:nvGrpSpPr>
            <p:cNvPr id="57" name="Group 24">
              <a:extLst>
                <a:ext uri="{FF2B5EF4-FFF2-40B4-BE49-F238E27FC236}">
                  <a16:creationId xmlns:a16="http://schemas.microsoft.com/office/drawing/2014/main" id="{09DD8C59-9573-D836-AEAA-45B54365B0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2" y="592"/>
              <a:ext cx="8052" cy="1124"/>
              <a:chOff x="-46" y="602"/>
              <a:chExt cx="11329" cy="1391"/>
            </a:xfrm>
          </p:grpSpPr>
          <p:sp>
            <p:nvSpPr>
              <p:cNvPr id="59" name="Arrow: Pentagon 25">
                <a:extLst>
                  <a:ext uri="{FF2B5EF4-FFF2-40B4-BE49-F238E27FC236}">
                    <a16:creationId xmlns:a16="http://schemas.microsoft.com/office/drawing/2014/main" id="{AC7AFEED-544B-31C4-ED14-64B192A20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9238" cy="1372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Arrow: Chevron 26">
                <a:extLst>
                  <a:ext uri="{FF2B5EF4-FFF2-40B4-BE49-F238E27FC236}">
                    <a16:creationId xmlns:a16="http://schemas.microsoft.com/office/drawing/2014/main" id="{411905A3-08B0-19F2-3573-70539A6946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46" y="603"/>
                <a:ext cx="1987" cy="1390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Arrow: Chevron 27">
                <a:extLst>
                  <a:ext uri="{FF2B5EF4-FFF2-40B4-BE49-F238E27FC236}">
                    <a16:creationId xmlns:a16="http://schemas.microsoft.com/office/drawing/2014/main" id="{60A45195-B4D2-364D-5ED7-F883D90D22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602"/>
                <a:ext cx="2159" cy="1390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8" name="TextBox 56">
              <a:extLst>
                <a:ext uri="{FF2B5EF4-FFF2-40B4-BE49-F238E27FC236}">
                  <a16:creationId xmlns:a16="http://schemas.microsoft.com/office/drawing/2014/main" id="{D136851F-5040-43A9-BDC2-238ADF4163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6" y="655"/>
              <a:ext cx="6566" cy="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7FB78DFF-A28C-0E04-6EC6-9EC153BA6DE0}"/>
                  </a:ext>
                </a:extLst>
              </p:cNvPr>
              <p:cNvSpPr txBox="1"/>
              <p:nvPr/>
            </p:nvSpPr>
            <p:spPr>
              <a:xfrm>
                <a:off x="389724" y="5018684"/>
                <a:ext cx="23578920" cy="286232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ể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𝒗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m:rPr>
                        <m:nor/>
                      </m:rPr>
                      <a:rPr lang="en-US" sz="4400" b="1" i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𝒔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é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â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7FB78DFF-A28C-0E04-6EC6-9EC153BA6D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724" y="5018684"/>
                <a:ext cx="23578920" cy="2862322"/>
              </a:xfrm>
              <a:prstGeom prst="rect">
                <a:avLst/>
              </a:prstGeom>
              <a:blipFill>
                <a:blip r:embed="rId9"/>
                <a:stretch>
                  <a:fillRect l="-1034" t="-4661" b="-8686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C38879C-6502-6B0E-B233-E296B3479BD3}"/>
                  </a:ext>
                </a:extLst>
              </p:cNvPr>
              <p:cNvSpPr txBox="1"/>
              <p:nvPr/>
            </p:nvSpPr>
            <p:spPr>
              <a:xfrm>
                <a:off x="389724" y="7881006"/>
                <a:ext cx="23578920" cy="7593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𝒔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⋅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C38879C-6502-6B0E-B233-E296B3479B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724" y="7881006"/>
                <a:ext cx="23578920" cy="759375"/>
              </a:xfrm>
              <a:prstGeom prst="rect">
                <a:avLst/>
              </a:prstGeom>
              <a:blipFill>
                <a:blip r:embed="rId10"/>
                <a:stretch>
                  <a:fillRect l="-1034" t="-18254" b="-3571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92A5063-E814-06AC-8EE6-5CDB5139DABA}"/>
                  </a:ext>
                </a:extLst>
              </p:cNvPr>
              <p:cNvSpPr txBox="1"/>
              <p:nvPr/>
            </p:nvSpPr>
            <p:spPr>
              <a:xfrm>
                <a:off x="389724" y="8682046"/>
                <a:ext cx="23578920" cy="76944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𝟎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</m:d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92A5063-E814-06AC-8EE6-5CDB5139DA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724" y="8682046"/>
                <a:ext cx="23578920" cy="769441"/>
              </a:xfrm>
              <a:prstGeom prst="rect">
                <a:avLst/>
              </a:prstGeom>
              <a:blipFill>
                <a:blip r:embed="rId11"/>
                <a:stretch>
                  <a:fillRect l="-1034" t="-15625" b="-35156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523C52A-D3A0-2D07-8E06-3B7B2A6DD20C}"/>
                  </a:ext>
                </a:extLst>
              </p:cNvPr>
              <p:cNvSpPr txBox="1"/>
              <p:nvPr/>
            </p:nvSpPr>
            <p:spPr>
              <a:xfrm>
                <a:off x="112634" y="10189566"/>
                <a:ext cx="23578920" cy="2123658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ü"/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õ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ớ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523C52A-D3A0-2D07-8E06-3B7B2A6DD2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34" y="10189566"/>
                <a:ext cx="23578920" cy="2123658"/>
              </a:xfrm>
              <a:prstGeom prst="rect">
                <a:avLst/>
              </a:prstGeom>
              <a:blipFill>
                <a:blip r:embed="rId12"/>
                <a:stretch>
                  <a:fillRect l="-904" t="-6000" b="-12286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08355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68" grpId="0" animBg="1"/>
      <p:bldP spid="37" grpId="0" animBg="1"/>
      <p:bldP spid="39" grpId="0" animBg="1"/>
      <p:bldP spid="4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-42375347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6516</TotalTime>
  <Words>1414</Words>
  <PresentationFormat>Custom</PresentationFormat>
  <Paragraphs>178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6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Tahoma</vt:lpstr>
      <vt:lpstr>Times New Roman</vt:lpstr>
      <vt:lpstr>Tomaho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10-17T09:07:56Z</dcterms:modified>
</cp:coreProperties>
</file>